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9EF4CC" w14:textId="77777777" w:rsidR="005460AA" w:rsidRDefault="00221489" w:rsidP="00FC45FA">
      <w:pPr>
        <w:spacing w:line="240" w:lineRule="auto"/>
      </w:pPr>
      <w:r>
        <w:rPr>
          <w:noProof/>
        </w:rPr>
        <mc:AlternateContent>
          <mc:Choice Requires="wpg">
            <w:drawing>
              <wp:anchor distT="0" distB="0" distL="114300" distR="114300" simplePos="0" relativeHeight="251662336" behindDoc="0" locked="0" layoutInCell="1" allowOverlap="1" wp14:anchorId="1702B580" wp14:editId="537ADE6B">
                <wp:simplePos x="0" y="0"/>
                <wp:positionH relativeFrom="margin">
                  <wp:posOffset>1744361</wp:posOffset>
                </wp:positionH>
                <wp:positionV relativeFrom="paragraph">
                  <wp:posOffset>-234238</wp:posOffset>
                </wp:positionV>
                <wp:extent cx="1786628" cy="1659256"/>
                <wp:effectExtent l="0" t="0" r="4445" b="0"/>
                <wp:wrapNone/>
                <wp:docPr id="2" name="íšḻîďê"/>
                <wp:cNvGraphicFramePr/>
                <a:graphic xmlns:a="http://schemas.openxmlformats.org/drawingml/2006/main">
                  <a:graphicData uri="http://schemas.microsoft.com/office/word/2010/wordprocessingGroup">
                    <wpg:wgp>
                      <wpg:cNvGrpSpPr/>
                      <wpg:grpSpPr>
                        <a:xfrm>
                          <a:off x="0" y="0"/>
                          <a:ext cx="1786628" cy="1659256"/>
                          <a:chOff x="0" y="0"/>
                          <a:chExt cx="722313" cy="727075"/>
                        </a:xfrm>
                      </wpg:grpSpPr>
                      <wps:wsp>
                        <wps:cNvPr id="4" name="ïş1íḍê"/>
                        <wps:cNvSpPr/>
                        <wps:spPr bwMode="auto">
                          <a:xfrm>
                            <a:off x="23813" y="20638"/>
                            <a:ext cx="673100" cy="679450"/>
                          </a:xfrm>
                          <a:custGeom>
                            <a:avLst/>
                            <a:gdLst>
                              <a:gd name="T0" fmla="*/ 102 w 204"/>
                              <a:gd name="T1" fmla="*/ 0 h 204"/>
                              <a:gd name="T2" fmla="*/ 204 w 204"/>
                              <a:gd name="T3" fmla="*/ 102 h 204"/>
                              <a:gd name="T4" fmla="*/ 102 w 204"/>
                              <a:gd name="T5" fmla="*/ 204 h 204"/>
                              <a:gd name="T6" fmla="*/ 0 w 204"/>
                              <a:gd name="T7" fmla="*/ 102 h 204"/>
                              <a:gd name="T8" fmla="*/ 102 w 204"/>
                              <a:gd name="T9" fmla="*/ 0 h 204"/>
                              <a:gd name="T10" fmla="*/ 102 w 204"/>
                              <a:gd name="T11" fmla="*/ 25 h 204"/>
                              <a:gd name="T12" fmla="*/ 24 w 204"/>
                              <a:gd name="T13" fmla="*/ 103 h 204"/>
                              <a:gd name="T14" fmla="*/ 102 w 204"/>
                              <a:gd name="T15" fmla="*/ 181 h 204"/>
                              <a:gd name="T16" fmla="*/ 180 w 204"/>
                              <a:gd name="T17" fmla="*/ 103 h 204"/>
                              <a:gd name="T18" fmla="*/ 102 w 204"/>
                              <a:gd name="T19" fmla="*/ 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 name="íšḻïḍè"/>
                        <wps:cNvSpPr/>
                        <wps:spPr bwMode="auto">
                          <a:xfrm>
                            <a:off x="69850" y="36513"/>
                            <a:ext cx="584200" cy="203200"/>
                          </a:xfrm>
                          <a:custGeom>
                            <a:avLst/>
                            <a:gdLst>
                              <a:gd name="T0" fmla="*/ 8 w 177"/>
                              <a:gd name="T1" fmla="*/ 53 h 61"/>
                              <a:gd name="T2" fmla="*/ 0 w 177"/>
                              <a:gd name="T3" fmla="*/ 56 h 61"/>
                              <a:gd name="T4" fmla="*/ 5 w 177"/>
                              <a:gd name="T5" fmla="*/ 52 h 61"/>
                              <a:gd name="T6" fmla="*/ 4 w 177"/>
                              <a:gd name="T7" fmla="*/ 50 h 61"/>
                              <a:gd name="T8" fmla="*/ 5 w 177"/>
                              <a:gd name="T9" fmla="*/ 48 h 61"/>
                              <a:gd name="T10" fmla="*/ 10 w 177"/>
                              <a:gd name="T11" fmla="*/ 41 h 61"/>
                              <a:gd name="T12" fmla="*/ 17 w 177"/>
                              <a:gd name="T13" fmla="*/ 50 h 61"/>
                              <a:gd name="T14" fmla="*/ 14 w 177"/>
                              <a:gd name="T15" fmla="*/ 35 h 61"/>
                              <a:gd name="T16" fmla="*/ 23 w 177"/>
                              <a:gd name="T17" fmla="*/ 46 h 61"/>
                              <a:gd name="T18" fmla="*/ 31 w 177"/>
                              <a:gd name="T19" fmla="*/ 38 h 61"/>
                              <a:gd name="T20" fmla="*/ 29 w 177"/>
                              <a:gd name="T21" fmla="*/ 40 h 61"/>
                              <a:gd name="T22" fmla="*/ 18 w 177"/>
                              <a:gd name="T23" fmla="*/ 32 h 61"/>
                              <a:gd name="T24" fmla="*/ 19 w 177"/>
                              <a:gd name="T25" fmla="*/ 30 h 61"/>
                              <a:gd name="T26" fmla="*/ 21 w 177"/>
                              <a:gd name="T27" fmla="*/ 27 h 61"/>
                              <a:gd name="T28" fmla="*/ 41 w 177"/>
                              <a:gd name="T29" fmla="*/ 29 h 61"/>
                              <a:gd name="T30" fmla="*/ 43 w 177"/>
                              <a:gd name="T31" fmla="*/ 29 h 61"/>
                              <a:gd name="T32" fmla="*/ 35 w 177"/>
                              <a:gd name="T33" fmla="*/ 35 h 61"/>
                              <a:gd name="T34" fmla="*/ 31 w 177"/>
                              <a:gd name="T35" fmla="*/ 21 h 61"/>
                              <a:gd name="T36" fmla="*/ 46 w 177"/>
                              <a:gd name="T37" fmla="*/ 11 h 61"/>
                              <a:gd name="T38" fmla="*/ 47 w 177"/>
                              <a:gd name="T39" fmla="*/ 11 h 61"/>
                              <a:gd name="T40" fmla="*/ 47 w 177"/>
                              <a:gd name="T41" fmla="*/ 26 h 61"/>
                              <a:gd name="T42" fmla="*/ 39 w 177"/>
                              <a:gd name="T43" fmla="*/ 15 h 61"/>
                              <a:gd name="T44" fmla="*/ 72 w 177"/>
                              <a:gd name="T45" fmla="*/ 16 h 61"/>
                              <a:gd name="T46" fmla="*/ 71 w 177"/>
                              <a:gd name="T47" fmla="*/ 2 h 61"/>
                              <a:gd name="T48" fmla="*/ 65 w 177"/>
                              <a:gd name="T49" fmla="*/ 15 h 61"/>
                              <a:gd name="T50" fmla="*/ 64 w 177"/>
                              <a:gd name="T51" fmla="*/ 4 h 61"/>
                              <a:gd name="T52" fmla="*/ 84 w 177"/>
                              <a:gd name="T53" fmla="*/ 1 h 61"/>
                              <a:gd name="T54" fmla="*/ 84 w 177"/>
                              <a:gd name="T55" fmla="*/ 1 h 61"/>
                              <a:gd name="T56" fmla="*/ 78 w 177"/>
                              <a:gd name="T57" fmla="*/ 16 h 61"/>
                              <a:gd name="T58" fmla="*/ 77 w 177"/>
                              <a:gd name="T59" fmla="*/ 15 h 61"/>
                              <a:gd name="T60" fmla="*/ 90 w 177"/>
                              <a:gd name="T61" fmla="*/ 1 h 61"/>
                              <a:gd name="T62" fmla="*/ 94 w 177"/>
                              <a:gd name="T63" fmla="*/ 15 h 61"/>
                              <a:gd name="T64" fmla="*/ 92 w 177"/>
                              <a:gd name="T65" fmla="*/ 15 h 61"/>
                              <a:gd name="T66" fmla="*/ 113 w 177"/>
                              <a:gd name="T67" fmla="*/ 3 h 61"/>
                              <a:gd name="T68" fmla="*/ 102 w 177"/>
                              <a:gd name="T69" fmla="*/ 2 h 61"/>
                              <a:gd name="T70" fmla="*/ 105 w 177"/>
                              <a:gd name="T71" fmla="*/ 14 h 61"/>
                              <a:gd name="T72" fmla="*/ 117 w 177"/>
                              <a:gd name="T73" fmla="*/ 5 h 61"/>
                              <a:gd name="T74" fmla="*/ 122 w 177"/>
                              <a:gd name="T75" fmla="*/ 19 h 61"/>
                              <a:gd name="T76" fmla="*/ 119 w 177"/>
                              <a:gd name="T77" fmla="*/ 13 h 61"/>
                              <a:gd name="T78" fmla="*/ 121 w 177"/>
                              <a:gd name="T79" fmla="*/ 12 h 61"/>
                              <a:gd name="T80" fmla="*/ 124 w 177"/>
                              <a:gd name="T81" fmla="*/ 10 h 61"/>
                              <a:gd name="T82" fmla="*/ 131 w 177"/>
                              <a:gd name="T83" fmla="*/ 26 h 61"/>
                              <a:gd name="T84" fmla="*/ 126 w 177"/>
                              <a:gd name="T85" fmla="*/ 23 h 61"/>
                              <a:gd name="T86" fmla="*/ 124 w 177"/>
                              <a:gd name="T87" fmla="*/ 23 h 61"/>
                              <a:gd name="T88" fmla="*/ 137 w 177"/>
                              <a:gd name="T89" fmla="*/ 14 h 61"/>
                              <a:gd name="T90" fmla="*/ 133 w 177"/>
                              <a:gd name="T91" fmla="*/ 11 h 61"/>
                              <a:gd name="T92" fmla="*/ 137 w 177"/>
                              <a:gd name="T93" fmla="*/ 32 h 61"/>
                              <a:gd name="T94" fmla="*/ 137 w 177"/>
                              <a:gd name="T95" fmla="*/ 32 h 61"/>
                              <a:gd name="T96" fmla="*/ 145 w 177"/>
                              <a:gd name="T97" fmla="*/ 19 h 61"/>
                              <a:gd name="T98" fmla="*/ 146 w 177"/>
                              <a:gd name="T99" fmla="*/ 19 h 61"/>
                              <a:gd name="T100" fmla="*/ 159 w 177"/>
                              <a:gd name="T101" fmla="*/ 31 h 61"/>
                              <a:gd name="T102" fmla="*/ 149 w 177"/>
                              <a:gd name="T103" fmla="*/ 42 h 61"/>
                              <a:gd name="T104" fmla="*/ 155 w 177"/>
                              <a:gd name="T105" fmla="*/ 27 h 61"/>
                              <a:gd name="T106" fmla="*/ 166 w 177"/>
                              <a:gd name="T107" fmla="*/ 40 h 61"/>
                              <a:gd name="T108" fmla="*/ 160 w 177"/>
                              <a:gd name="T109" fmla="*/ 37 h 61"/>
                              <a:gd name="T110" fmla="*/ 153 w 177"/>
                              <a:gd name="T111" fmla="*/ 46 h 61"/>
                              <a:gd name="T112" fmla="*/ 177 w 177"/>
                              <a:gd name="T113" fmla="*/ 55 h 61"/>
                              <a:gd name="T114" fmla="*/ 162 w 177"/>
                              <a:gd name="T115" fmla="*/ 60 h 61"/>
                              <a:gd name="T116" fmla="*/ 165 w 177"/>
                              <a:gd name="T117" fmla="*/ 55 h 61"/>
                              <a:gd name="T118" fmla="*/ 173 w 177"/>
                              <a:gd name="T119"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wps:spPr>
                        <wps:bodyPr anchor="ctr"/>
                      </wps:wsp>
                      <wps:wsp>
                        <wps:cNvPr id="6" name="ïśľíḓé"/>
                        <wps:cNvSpPr/>
                        <wps:spPr bwMode="auto">
                          <a:xfrm>
                            <a:off x="115888" y="117475"/>
                            <a:ext cx="492125" cy="496888"/>
                          </a:xfrm>
                          <a:custGeom>
                            <a:avLst/>
                            <a:gdLst>
                              <a:gd name="T0" fmla="*/ 74 w 149"/>
                              <a:gd name="T1" fmla="*/ 0 h 149"/>
                              <a:gd name="T2" fmla="*/ 149 w 149"/>
                              <a:gd name="T3" fmla="*/ 74 h 149"/>
                              <a:gd name="T4" fmla="*/ 74 w 149"/>
                              <a:gd name="T5" fmla="*/ 149 h 149"/>
                              <a:gd name="T6" fmla="*/ 0 w 149"/>
                              <a:gd name="T7" fmla="*/ 74 h 149"/>
                              <a:gd name="T8" fmla="*/ 74 w 149"/>
                              <a:gd name="T9" fmla="*/ 0 h 149"/>
                              <a:gd name="T10" fmla="*/ 74 w 149"/>
                              <a:gd name="T11" fmla="*/ 2 h 149"/>
                              <a:gd name="T12" fmla="*/ 2 w 149"/>
                              <a:gd name="T13" fmla="*/ 74 h 149"/>
                              <a:gd name="T14" fmla="*/ 74 w 149"/>
                              <a:gd name="T15" fmla="*/ 146 h 149"/>
                              <a:gd name="T16" fmla="*/ 146 w 149"/>
                              <a:gd name="T17" fmla="*/ 74 h 149"/>
                              <a:gd name="T18" fmla="*/ 74 w 149"/>
                              <a:gd name="T19" fmla="*/ 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7" name="ïslíḍê"/>
                        <wps:cNvSpPr/>
                        <wps:spPr bwMode="auto">
                          <a:xfrm>
                            <a:off x="223838" y="180975"/>
                            <a:ext cx="274638" cy="146050"/>
                          </a:xfrm>
                          <a:custGeom>
                            <a:avLst/>
                            <a:gdLst>
                              <a:gd name="T0" fmla="*/ 10 w 83"/>
                              <a:gd name="T1" fmla="*/ 43 h 44"/>
                              <a:gd name="T2" fmla="*/ 18 w 83"/>
                              <a:gd name="T3" fmla="*/ 39 h 44"/>
                              <a:gd name="T4" fmla="*/ 67 w 83"/>
                              <a:gd name="T5" fmla="*/ 39 h 44"/>
                              <a:gd name="T6" fmla="*/ 73 w 83"/>
                              <a:gd name="T7" fmla="*/ 42 h 44"/>
                              <a:gd name="T8" fmla="*/ 76 w 83"/>
                              <a:gd name="T9" fmla="*/ 43 h 44"/>
                              <a:gd name="T10" fmla="*/ 83 w 83"/>
                              <a:gd name="T11" fmla="*/ 35 h 44"/>
                              <a:gd name="T12" fmla="*/ 76 w 83"/>
                              <a:gd name="T13" fmla="*/ 37 h 44"/>
                              <a:gd name="T14" fmla="*/ 69 w 83"/>
                              <a:gd name="T15" fmla="*/ 33 h 44"/>
                              <a:gd name="T16" fmla="*/ 70 w 83"/>
                              <a:gd name="T17" fmla="*/ 26 h 44"/>
                              <a:gd name="T18" fmla="*/ 64 w 83"/>
                              <a:gd name="T19" fmla="*/ 30 h 44"/>
                              <a:gd name="T20" fmla="*/ 59 w 83"/>
                              <a:gd name="T21" fmla="*/ 31 h 44"/>
                              <a:gd name="T22" fmla="*/ 56 w 83"/>
                              <a:gd name="T23" fmla="*/ 29 h 44"/>
                              <a:gd name="T24" fmla="*/ 56 w 83"/>
                              <a:gd name="T25" fmla="*/ 24 h 44"/>
                              <a:gd name="T26" fmla="*/ 58 w 83"/>
                              <a:gd name="T27" fmla="*/ 23 h 44"/>
                              <a:gd name="T28" fmla="*/ 58 w 83"/>
                              <a:gd name="T29" fmla="*/ 19 h 44"/>
                              <a:gd name="T30" fmla="*/ 54 w 83"/>
                              <a:gd name="T31" fmla="*/ 19 h 44"/>
                              <a:gd name="T32" fmla="*/ 53 w 83"/>
                              <a:gd name="T33" fmla="*/ 21 h 44"/>
                              <a:gd name="T34" fmla="*/ 44 w 83"/>
                              <a:gd name="T35" fmla="*/ 21 h 44"/>
                              <a:gd name="T36" fmla="*/ 43 w 83"/>
                              <a:gd name="T37" fmla="*/ 18 h 44"/>
                              <a:gd name="T38" fmla="*/ 44 w 83"/>
                              <a:gd name="T39" fmla="*/ 13 h 44"/>
                              <a:gd name="T40" fmla="*/ 43 w 83"/>
                              <a:gd name="T41" fmla="*/ 8 h 44"/>
                              <a:gd name="T42" fmla="*/ 43 w 83"/>
                              <a:gd name="T43" fmla="*/ 6 h 44"/>
                              <a:gd name="T44" fmla="*/ 43 w 83"/>
                              <a:gd name="T45" fmla="*/ 2 h 44"/>
                              <a:gd name="T46" fmla="*/ 43 w 83"/>
                              <a:gd name="T47" fmla="*/ 0 h 44"/>
                              <a:gd name="T48" fmla="*/ 40 w 83"/>
                              <a:gd name="T49" fmla="*/ 0 h 44"/>
                              <a:gd name="T50" fmla="*/ 39 w 83"/>
                              <a:gd name="T51" fmla="*/ 2 h 44"/>
                              <a:gd name="T52" fmla="*/ 39 w 83"/>
                              <a:gd name="T53" fmla="*/ 6 h 44"/>
                              <a:gd name="T54" fmla="*/ 39 w 83"/>
                              <a:gd name="T55" fmla="*/ 8 h 44"/>
                              <a:gd name="T56" fmla="*/ 38 w 83"/>
                              <a:gd name="T57" fmla="*/ 13 h 44"/>
                              <a:gd name="T58" fmla="*/ 38 w 83"/>
                              <a:gd name="T59" fmla="*/ 18 h 44"/>
                              <a:gd name="T60" fmla="*/ 38 w 83"/>
                              <a:gd name="T61" fmla="*/ 21 h 44"/>
                              <a:gd name="T62" fmla="*/ 30 w 83"/>
                              <a:gd name="T63" fmla="*/ 21 h 44"/>
                              <a:gd name="T64" fmla="*/ 29 w 83"/>
                              <a:gd name="T65" fmla="*/ 19 h 44"/>
                              <a:gd name="T66" fmla="*/ 25 w 83"/>
                              <a:gd name="T67" fmla="*/ 19 h 44"/>
                              <a:gd name="T68" fmla="*/ 25 w 83"/>
                              <a:gd name="T69" fmla="*/ 23 h 44"/>
                              <a:gd name="T70" fmla="*/ 26 w 83"/>
                              <a:gd name="T71" fmla="*/ 24 h 44"/>
                              <a:gd name="T72" fmla="*/ 27 w 83"/>
                              <a:gd name="T73" fmla="*/ 29 h 44"/>
                              <a:gd name="T74" fmla="*/ 22 w 83"/>
                              <a:gd name="T75" fmla="*/ 31 h 44"/>
                              <a:gd name="T76" fmla="*/ 13 w 83"/>
                              <a:gd name="T77" fmla="*/ 26 h 44"/>
                              <a:gd name="T78" fmla="*/ 13 w 83"/>
                              <a:gd name="T79" fmla="*/ 35 h 44"/>
                              <a:gd name="T80" fmla="*/ 7 w 83"/>
                              <a:gd name="T81" fmla="*/ 37 h 44"/>
                              <a:gd name="T82" fmla="*/ 0 w 83"/>
                              <a:gd name="T83" fmla="*/ 34 h 44"/>
                              <a:gd name="T84" fmla="*/ 5 w 83"/>
                              <a:gd name="T85" fmla="*/ 42 h 44"/>
                              <a:gd name="T86" fmla="*/ 10 w 83"/>
                              <a:gd name="T87" fmla="*/ 4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8" name="íṡļïdê"/>
                        <wps:cNvSpPr/>
                        <wps:spPr bwMode="auto">
                          <a:xfrm>
                            <a:off x="63500" y="303213"/>
                            <a:ext cx="596900" cy="241300"/>
                          </a:xfrm>
                          <a:custGeom>
                            <a:avLst/>
                            <a:gdLst>
                              <a:gd name="T0" fmla="*/ 58 w 181"/>
                              <a:gd name="T1" fmla="*/ 72 h 72"/>
                              <a:gd name="T2" fmla="*/ 8 w 181"/>
                              <a:gd name="T3" fmla="*/ 72 h 72"/>
                              <a:gd name="T4" fmla="*/ 3 w 181"/>
                              <a:gd name="T5" fmla="*/ 63 h 72"/>
                              <a:gd name="T6" fmla="*/ 6 w 181"/>
                              <a:gd name="T7" fmla="*/ 63 h 72"/>
                              <a:gd name="T8" fmla="*/ 11 w 181"/>
                              <a:gd name="T9" fmla="*/ 55 h 72"/>
                              <a:gd name="T10" fmla="*/ 14 w 181"/>
                              <a:gd name="T11" fmla="*/ 55 h 72"/>
                              <a:gd name="T12" fmla="*/ 14 w 181"/>
                              <a:gd name="T13" fmla="*/ 29 h 72"/>
                              <a:gd name="T14" fmla="*/ 0 w 181"/>
                              <a:gd name="T15" fmla="*/ 4 h 72"/>
                              <a:gd name="T16" fmla="*/ 30 w 181"/>
                              <a:gd name="T17" fmla="*/ 0 h 72"/>
                              <a:gd name="T18" fmla="*/ 58 w 181"/>
                              <a:gd name="T19" fmla="*/ 8 h 72"/>
                              <a:gd name="T20" fmla="*/ 51 w 181"/>
                              <a:gd name="T21" fmla="*/ 25 h 72"/>
                              <a:gd name="T22" fmla="*/ 131 w 181"/>
                              <a:gd name="T23" fmla="*/ 25 h 72"/>
                              <a:gd name="T24" fmla="*/ 122 w 181"/>
                              <a:gd name="T25" fmla="*/ 8 h 72"/>
                              <a:gd name="T26" fmla="*/ 150 w 181"/>
                              <a:gd name="T27" fmla="*/ 0 h 72"/>
                              <a:gd name="T28" fmla="*/ 181 w 181"/>
                              <a:gd name="T29" fmla="*/ 5 h 72"/>
                              <a:gd name="T30" fmla="*/ 166 w 181"/>
                              <a:gd name="T31" fmla="*/ 28 h 72"/>
                              <a:gd name="T32" fmla="*/ 166 w 181"/>
                              <a:gd name="T33" fmla="*/ 55 h 72"/>
                              <a:gd name="T34" fmla="*/ 171 w 181"/>
                              <a:gd name="T35" fmla="*/ 55 h 72"/>
                              <a:gd name="T36" fmla="*/ 178 w 181"/>
                              <a:gd name="T37" fmla="*/ 65 h 72"/>
                              <a:gd name="T38" fmla="*/ 174 w 181"/>
                              <a:gd name="T39" fmla="*/ 72 h 72"/>
                              <a:gd name="T40" fmla="*/ 58 w 181"/>
                              <a:gd name="T41"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9" name="iş1ïďe"/>
                        <wps:cNvSpPr/>
                        <wps:spPr bwMode="auto">
                          <a:xfrm>
                            <a:off x="73025" y="314325"/>
                            <a:ext cx="577850" cy="200025"/>
                          </a:xfrm>
                          <a:custGeom>
                            <a:avLst/>
                            <a:gdLst>
                              <a:gd name="T0" fmla="*/ 130 w 175"/>
                              <a:gd name="T1" fmla="*/ 51 h 60"/>
                              <a:gd name="T2" fmla="*/ 130 w 175"/>
                              <a:gd name="T3" fmla="*/ 50 h 60"/>
                              <a:gd name="T4" fmla="*/ 48 w 175"/>
                              <a:gd name="T5" fmla="*/ 50 h 60"/>
                              <a:gd name="T6" fmla="*/ 48 w 175"/>
                              <a:gd name="T7" fmla="*/ 51 h 60"/>
                              <a:gd name="T8" fmla="*/ 52 w 175"/>
                              <a:gd name="T9" fmla="*/ 51 h 60"/>
                              <a:gd name="T10" fmla="*/ 48 w 175"/>
                              <a:gd name="T11" fmla="*/ 60 h 60"/>
                              <a:gd name="T12" fmla="*/ 7 w 175"/>
                              <a:gd name="T13" fmla="*/ 60 h 60"/>
                              <a:gd name="T14" fmla="*/ 10 w 175"/>
                              <a:gd name="T15" fmla="*/ 54 h 60"/>
                              <a:gd name="T16" fmla="*/ 14 w 175"/>
                              <a:gd name="T17" fmla="*/ 54 h 60"/>
                              <a:gd name="T18" fmla="*/ 13 w 175"/>
                              <a:gd name="T19" fmla="*/ 25 h 60"/>
                              <a:gd name="T20" fmla="*/ 0 w 175"/>
                              <a:gd name="T21" fmla="*/ 7 h 60"/>
                              <a:gd name="T22" fmla="*/ 28 w 175"/>
                              <a:gd name="T23" fmla="*/ 0 h 60"/>
                              <a:gd name="T24" fmla="*/ 55 w 175"/>
                              <a:gd name="T25" fmla="*/ 7 h 60"/>
                              <a:gd name="T26" fmla="*/ 48 w 175"/>
                              <a:gd name="T27" fmla="*/ 22 h 60"/>
                              <a:gd name="T28" fmla="*/ 127 w 175"/>
                              <a:gd name="T29" fmla="*/ 22 h 60"/>
                              <a:gd name="T30" fmla="*/ 119 w 175"/>
                              <a:gd name="T31" fmla="*/ 7 h 60"/>
                              <a:gd name="T32" fmla="*/ 147 w 175"/>
                              <a:gd name="T33" fmla="*/ 0 h 60"/>
                              <a:gd name="T34" fmla="*/ 175 w 175"/>
                              <a:gd name="T35" fmla="*/ 7 h 60"/>
                              <a:gd name="T36" fmla="*/ 161 w 175"/>
                              <a:gd name="T37" fmla="*/ 24 h 60"/>
                              <a:gd name="T38" fmla="*/ 161 w 175"/>
                              <a:gd name="T39" fmla="*/ 53 h 60"/>
                              <a:gd name="T40" fmla="*/ 165 w 175"/>
                              <a:gd name="T41" fmla="*/ 53 h 60"/>
                              <a:gd name="T42" fmla="*/ 169 w 175"/>
                              <a:gd name="T43" fmla="*/ 60 h 60"/>
                              <a:gd name="T44" fmla="*/ 128 w 175"/>
                              <a:gd name="T45" fmla="*/ 60 h 60"/>
                              <a:gd name="T46" fmla="*/ 124 w 175"/>
                              <a:gd name="T47" fmla="*/ 51 h 60"/>
                              <a:gd name="T48" fmla="*/ 130 w 175"/>
                              <a:gd name="T49" fmla="*/ 5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10" name="ïṩḷíḍé"/>
                        <wps:cNvSpPr/>
                        <wps:spPr bwMode="auto">
                          <a:xfrm>
                            <a:off x="514350" y="423863"/>
                            <a:ext cx="17463"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1" name="ïśľíḍè"/>
                        <wps:cNvSpPr/>
                        <wps:spPr bwMode="auto">
                          <a:xfrm>
                            <a:off x="188913" y="423863"/>
                            <a:ext cx="15875"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2" name="í$ḻîḋè"/>
                        <wps:cNvSpPr/>
                        <wps:spPr bwMode="auto">
                          <a:xfrm>
                            <a:off x="574675" y="423863"/>
                            <a:ext cx="15875"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3" name="iṣļíḋe"/>
                        <wps:cNvSpPr/>
                        <wps:spPr bwMode="auto">
                          <a:xfrm>
                            <a:off x="158750" y="423863"/>
                            <a:ext cx="15875"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4" name="iṩḷiḓé"/>
                        <wps:cNvSpPr/>
                        <wps:spPr bwMode="auto">
                          <a:xfrm>
                            <a:off x="544513" y="423863"/>
                            <a:ext cx="17463"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5" name="iSľiḍè"/>
                        <wps:cNvSpPr/>
                        <wps:spPr bwMode="auto">
                          <a:xfrm>
                            <a:off x="112713" y="393700"/>
                            <a:ext cx="495300" cy="3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6" name="ïṩḷîḍe"/>
                        <wps:cNvSpPr/>
                        <wps:spPr bwMode="auto">
                          <a:xfrm>
                            <a:off x="112713" y="406400"/>
                            <a:ext cx="115888"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7" name="íšḻiḑê"/>
                        <wps:cNvSpPr/>
                        <wps:spPr bwMode="auto">
                          <a:xfrm>
                            <a:off x="238125" y="406400"/>
                            <a:ext cx="42863"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8" name="ïṩļïďè"/>
                        <wps:cNvSpPr/>
                        <wps:spPr bwMode="auto">
                          <a:xfrm>
                            <a:off x="300038" y="406400"/>
                            <a:ext cx="57150"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9" name="îṥlïḋê"/>
                        <wps:cNvSpPr/>
                        <wps:spPr bwMode="auto">
                          <a:xfrm>
                            <a:off x="366713" y="406400"/>
                            <a:ext cx="55563"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0" name="îṧľïdè"/>
                        <wps:cNvSpPr/>
                        <wps:spPr bwMode="auto">
                          <a:xfrm>
                            <a:off x="442913" y="406400"/>
                            <a:ext cx="42863"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1" name="iSḷîḓê"/>
                        <wps:cNvSpPr/>
                        <wps:spPr bwMode="auto">
                          <a:xfrm>
                            <a:off x="495300" y="406400"/>
                            <a:ext cx="112713"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2" name="îślíďè"/>
                        <wps:cNvSpPr/>
                        <wps:spPr bwMode="auto">
                          <a:xfrm>
                            <a:off x="428625" y="406400"/>
                            <a:ext cx="7938"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3" name="iSḻïḍè"/>
                        <wps:cNvSpPr/>
                        <wps:spPr bwMode="auto">
                          <a:xfrm>
                            <a:off x="287338" y="406400"/>
                            <a:ext cx="6350" cy="4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4" name="ïṡliḑê"/>
                        <wps:cNvSpPr/>
                        <wps:spPr bwMode="auto">
                          <a:xfrm>
                            <a:off x="300038" y="317500"/>
                            <a:ext cx="26988" cy="6350"/>
                          </a:xfrm>
                          <a:custGeom>
                            <a:avLst/>
                            <a:gdLst>
                              <a:gd name="T0" fmla="*/ 8 w 8"/>
                              <a:gd name="T1" fmla="*/ 0 h 2"/>
                              <a:gd name="T2" fmla="*/ 8 w 8"/>
                              <a:gd name="T3" fmla="*/ 2 h 2"/>
                              <a:gd name="T4" fmla="*/ 0 w 8"/>
                              <a:gd name="T5" fmla="*/ 2 h 2"/>
                              <a:gd name="T6" fmla="*/ 8 w 8"/>
                              <a:gd name="T7" fmla="*/ 0 h 2"/>
                              <a:gd name="T8" fmla="*/ 8 w 8"/>
                              <a:gd name="T9" fmla="*/ 0 h 2"/>
                              <a:gd name="T10" fmla="*/ 8 w 8"/>
                              <a:gd name="T11" fmla="*/ 0 h 2"/>
                            </a:gdLst>
                            <a:ahLst/>
                            <a:cxnLst>
                              <a:cxn ang="0">
                                <a:pos x="T0" y="T1"/>
                              </a:cxn>
                              <a:cxn ang="0">
                                <a:pos x="T2" y="T3"/>
                              </a:cxn>
                              <a:cxn ang="0">
                                <a:pos x="T4" y="T5"/>
                              </a:cxn>
                              <a:cxn ang="0">
                                <a:pos x="T6" y="T7"/>
                              </a:cxn>
                              <a:cxn ang="0">
                                <a:pos x="T8" y="T9"/>
                              </a:cxn>
                              <a:cxn ang="0">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5" name="islïďé"/>
                        <wps:cNvSpPr/>
                        <wps:spPr bwMode="auto">
                          <a:xfrm>
                            <a:off x="266700" y="317500"/>
                            <a:ext cx="26988" cy="15875"/>
                          </a:xfrm>
                          <a:custGeom>
                            <a:avLst/>
                            <a:gdLst>
                              <a:gd name="T0" fmla="*/ 7 w 8"/>
                              <a:gd name="T1" fmla="*/ 0 h 5"/>
                              <a:gd name="T2" fmla="*/ 8 w 8"/>
                              <a:gd name="T3" fmla="*/ 2 h 5"/>
                              <a:gd name="T4" fmla="*/ 1 w 8"/>
                              <a:gd name="T5" fmla="*/ 5 h 5"/>
                              <a:gd name="T6" fmla="*/ 7 w 8"/>
                              <a:gd name="T7" fmla="*/ 0 h 5"/>
                              <a:gd name="T8" fmla="*/ 7 w 8"/>
                              <a:gd name="T9" fmla="*/ 0 h 5"/>
                              <a:gd name="T10" fmla="*/ 7 w 8"/>
                              <a:gd name="T11" fmla="*/ 0 h 5"/>
                            </a:gdLst>
                            <a:ahLst/>
                            <a:cxnLst>
                              <a:cxn ang="0">
                                <a:pos x="T0" y="T1"/>
                              </a:cxn>
                              <a:cxn ang="0">
                                <a:pos x="T2" y="T3"/>
                              </a:cxn>
                              <a:cxn ang="0">
                                <a:pos x="T4" y="T5"/>
                              </a:cxn>
                              <a:cxn ang="0">
                                <a:pos x="T6" y="T7"/>
                              </a:cxn>
                              <a:cxn ang="0">
                                <a:pos x="T8" y="T9"/>
                              </a:cxn>
                              <a:cxn ang="0">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6" name="îṥḷîdé"/>
                        <wps:cNvSpPr/>
                        <wps:spPr bwMode="auto">
                          <a:xfrm>
                            <a:off x="431800" y="317500"/>
                            <a:ext cx="26988" cy="15875"/>
                          </a:xfrm>
                          <a:custGeom>
                            <a:avLst/>
                            <a:gdLst>
                              <a:gd name="T0" fmla="*/ 1 w 8"/>
                              <a:gd name="T1" fmla="*/ 0 h 5"/>
                              <a:gd name="T2" fmla="*/ 0 w 8"/>
                              <a:gd name="T3" fmla="*/ 2 h 5"/>
                              <a:gd name="T4" fmla="*/ 7 w 8"/>
                              <a:gd name="T5" fmla="*/ 5 h 5"/>
                              <a:gd name="T6" fmla="*/ 1 w 8"/>
                              <a:gd name="T7" fmla="*/ 0 h 5"/>
                              <a:gd name="T8" fmla="*/ 1 w 8"/>
                              <a:gd name="T9" fmla="*/ 0 h 5"/>
                              <a:gd name="T10" fmla="*/ 1 w 8"/>
                              <a:gd name="T11" fmla="*/ 0 h 5"/>
                            </a:gdLst>
                            <a:ahLst/>
                            <a:cxnLst>
                              <a:cxn ang="0">
                                <a:pos x="T0" y="T1"/>
                              </a:cxn>
                              <a:cxn ang="0">
                                <a:pos x="T2" y="T3"/>
                              </a:cxn>
                              <a:cxn ang="0">
                                <a:pos x="T4" y="T5"/>
                              </a:cxn>
                              <a:cxn ang="0">
                                <a:pos x="T6" y="T7"/>
                              </a:cxn>
                              <a:cxn ang="0">
                                <a:pos x="T8" y="T9"/>
                              </a:cxn>
                              <a:cxn ang="0">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7" name="isḷîḋé"/>
                        <wps:cNvSpPr/>
                        <wps:spPr bwMode="auto">
                          <a:xfrm>
                            <a:off x="333375" y="317500"/>
                            <a:ext cx="26988" cy="6350"/>
                          </a:xfrm>
                          <a:custGeom>
                            <a:avLst/>
                            <a:gdLst>
                              <a:gd name="T0" fmla="*/ 8 w 8"/>
                              <a:gd name="T1" fmla="*/ 0 h 2"/>
                              <a:gd name="T2" fmla="*/ 8 w 8"/>
                              <a:gd name="T3" fmla="*/ 2 h 2"/>
                              <a:gd name="T4" fmla="*/ 0 w 8"/>
                              <a:gd name="T5" fmla="*/ 2 h 2"/>
                              <a:gd name="T6" fmla="*/ 8 w 8"/>
                              <a:gd name="T7" fmla="*/ 0 h 2"/>
                              <a:gd name="T8" fmla="*/ 8 w 8"/>
                              <a:gd name="T9" fmla="*/ 0 h 2"/>
                              <a:gd name="T10" fmla="*/ 8 w 8"/>
                              <a:gd name="T11" fmla="*/ 0 h 2"/>
                            </a:gdLst>
                            <a:ahLst/>
                            <a:cxnLst>
                              <a:cxn ang="0">
                                <a:pos x="T0" y="T1"/>
                              </a:cxn>
                              <a:cxn ang="0">
                                <a:pos x="T2" y="T3"/>
                              </a:cxn>
                              <a:cxn ang="0">
                                <a:pos x="T4" y="T5"/>
                              </a:cxn>
                              <a:cxn ang="0">
                                <a:pos x="T6" y="T7"/>
                              </a:cxn>
                              <a:cxn ang="0">
                                <a:pos x="T8" y="T9"/>
                              </a:cxn>
                              <a:cxn ang="0">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8" name="iśḷïḑè"/>
                        <wps:cNvSpPr/>
                        <wps:spPr bwMode="auto">
                          <a:xfrm>
                            <a:off x="366713" y="317500"/>
                            <a:ext cx="25400" cy="6350"/>
                          </a:xfrm>
                          <a:custGeom>
                            <a:avLst/>
                            <a:gdLst>
                              <a:gd name="T0" fmla="*/ 8 w 8"/>
                              <a:gd name="T1" fmla="*/ 0 h 2"/>
                              <a:gd name="T2" fmla="*/ 8 w 8"/>
                              <a:gd name="T3" fmla="*/ 2 h 2"/>
                              <a:gd name="T4" fmla="*/ 0 w 8"/>
                              <a:gd name="T5" fmla="*/ 2 h 2"/>
                              <a:gd name="T6" fmla="*/ 8 w 8"/>
                              <a:gd name="T7" fmla="*/ 0 h 2"/>
                              <a:gd name="T8" fmla="*/ 8 w 8"/>
                              <a:gd name="T9" fmla="*/ 0 h 2"/>
                              <a:gd name="T10" fmla="*/ 8 w 8"/>
                              <a:gd name="T11" fmla="*/ 0 h 2"/>
                            </a:gdLst>
                            <a:ahLst/>
                            <a:cxnLst>
                              <a:cxn ang="0">
                                <a:pos x="T0" y="T1"/>
                              </a:cxn>
                              <a:cxn ang="0">
                                <a:pos x="T2" y="T3"/>
                              </a:cxn>
                              <a:cxn ang="0">
                                <a:pos x="T4" y="T5"/>
                              </a:cxn>
                              <a:cxn ang="0">
                                <a:pos x="T6" y="T7"/>
                              </a:cxn>
                              <a:cxn ang="0">
                                <a:pos x="T8" y="T9"/>
                              </a:cxn>
                              <a:cxn ang="0">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9" name="iṧľiďé"/>
                        <wps:cNvSpPr/>
                        <wps:spPr bwMode="auto">
                          <a:xfrm>
                            <a:off x="400050" y="317500"/>
                            <a:ext cx="25400" cy="6350"/>
                          </a:xfrm>
                          <a:custGeom>
                            <a:avLst/>
                            <a:gdLst>
                              <a:gd name="T0" fmla="*/ 8 w 8"/>
                              <a:gd name="T1" fmla="*/ 0 h 2"/>
                              <a:gd name="T2" fmla="*/ 8 w 8"/>
                              <a:gd name="T3" fmla="*/ 2 h 2"/>
                              <a:gd name="T4" fmla="*/ 0 w 8"/>
                              <a:gd name="T5" fmla="*/ 2 h 2"/>
                              <a:gd name="T6" fmla="*/ 8 w 8"/>
                              <a:gd name="T7" fmla="*/ 0 h 2"/>
                              <a:gd name="T8" fmla="*/ 8 w 8"/>
                              <a:gd name="T9" fmla="*/ 0 h 2"/>
                              <a:gd name="T10" fmla="*/ 8 w 8"/>
                              <a:gd name="T11" fmla="*/ 0 h 2"/>
                            </a:gdLst>
                            <a:ahLst/>
                            <a:cxnLst>
                              <a:cxn ang="0">
                                <a:pos x="T0" y="T1"/>
                              </a:cxn>
                              <a:cxn ang="0">
                                <a:pos x="T2" y="T3"/>
                              </a:cxn>
                              <a:cxn ang="0">
                                <a:pos x="T4" y="T5"/>
                              </a:cxn>
                              <a:cxn ang="0">
                                <a:pos x="T6" y="T7"/>
                              </a:cxn>
                              <a:cxn ang="0">
                                <a:pos x="T8" y="T9"/>
                              </a:cxn>
                              <a:cxn ang="0">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30" name="išľïḍé"/>
                        <wps:cNvSpPr/>
                        <wps:spPr bwMode="auto">
                          <a:xfrm>
                            <a:off x="220663" y="417513"/>
                            <a:ext cx="7938" cy="60325"/>
                          </a:xfrm>
                          <a:prstGeom prst="rect">
                            <a:avLst/>
                          </a:prstGeom>
                          <a:solidFill>
                            <a:srgbClr val="FFFFFF"/>
                          </a:solidFill>
                          <a:ln w="0" cap="flat">
                            <a:solidFill>
                              <a:srgbClr val="FFFFFF"/>
                            </a:solidFill>
                            <a:prstDash val="solid"/>
                            <a:miter lim="800000"/>
                            <a:headEnd/>
                            <a:tailEnd/>
                          </a:ln>
                        </wps:spPr>
                        <wps:bodyPr anchor="ctr"/>
                      </wps:wsp>
                      <wps:wsp>
                        <wps:cNvPr id="31" name="îŝlîḑè"/>
                        <wps:cNvSpPr/>
                        <wps:spPr bwMode="auto">
                          <a:xfrm>
                            <a:off x="234950" y="417513"/>
                            <a:ext cx="46038" cy="60325"/>
                          </a:xfrm>
                          <a:custGeom>
                            <a:avLst/>
                            <a:gdLst>
                              <a:gd name="T0" fmla="*/ 8 w 29"/>
                              <a:gd name="T1" fmla="*/ 0 h 38"/>
                              <a:gd name="T2" fmla="*/ 20 w 29"/>
                              <a:gd name="T3" fmla="*/ 0 h 38"/>
                              <a:gd name="T4" fmla="*/ 29 w 29"/>
                              <a:gd name="T5" fmla="*/ 8 h 38"/>
                              <a:gd name="T6" fmla="*/ 29 w 29"/>
                              <a:gd name="T7" fmla="*/ 38 h 38"/>
                              <a:gd name="T8" fmla="*/ 0 w 29"/>
                              <a:gd name="T9" fmla="*/ 38 h 38"/>
                              <a:gd name="T10" fmla="*/ 0 w 29"/>
                              <a:gd name="T11" fmla="*/ 8 h 38"/>
                              <a:gd name="T12" fmla="*/ 8 w 29"/>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32" name="îṩḻíḓe"/>
                        <wps:cNvSpPr/>
                        <wps:spPr bwMode="auto">
                          <a:xfrm>
                            <a:off x="442913" y="417513"/>
                            <a:ext cx="46038" cy="60325"/>
                          </a:xfrm>
                          <a:custGeom>
                            <a:avLst/>
                            <a:gdLst>
                              <a:gd name="T0" fmla="*/ 8 w 29"/>
                              <a:gd name="T1" fmla="*/ 0 h 38"/>
                              <a:gd name="T2" fmla="*/ 18 w 29"/>
                              <a:gd name="T3" fmla="*/ 0 h 38"/>
                              <a:gd name="T4" fmla="*/ 29 w 29"/>
                              <a:gd name="T5" fmla="*/ 8 h 38"/>
                              <a:gd name="T6" fmla="*/ 29 w 29"/>
                              <a:gd name="T7" fmla="*/ 38 h 38"/>
                              <a:gd name="T8" fmla="*/ 0 w 29"/>
                              <a:gd name="T9" fmla="*/ 38 h 38"/>
                              <a:gd name="T10" fmla="*/ 0 w 29"/>
                              <a:gd name="T11" fmla="*/ 8 h 38"/>
                              <a:gd name="T12" fmla="*/ 8 w 29"/>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33" name="î$1îdè"/>
                        <wps:cNvSpPr/>
                        <wps:spPr bwMode="auto">
                          <a:xfrm>
                            <a:off x="300038" y="417513"/>
                            <a:ext cx="122238" cy="60325"/>
                          </a:xfrm>
                          <a:custGeom>
                            <a:avLst/>
                            <a:gdLst>
                              <a:gd name="T0" fmla="*/ 9 w 77"/>
                              <a:gd name="T1" fmla="*/ 0 h 38"/>
                              <a:gd name="T2" fmla="*/ 69 w 77"/>
                              <a:gd name="T3" fmla="*/ 0 h 38"/>
                              <a:gd name="T4" fmla="*/ 77 w 77"/>
                              <a:gd name="T5" fmla="*/ 8 h 38"/>
                              <a:gd name="T6" fmla="*/ 77 w 77"/>
                              <a:gd name="T7" fmla="*/ 38 h 38"/>
                              <a:gd name="T8" fmla="*/ 0 w 77"/>
                              <a:gd name="T9" fmla="*/ 38 h 38"/>
                              <a:gd name="T10" fmla="*/ 0 w 77"/>
                              <a:gd name="T11" fmla="*/ 8 h 38"/>
                              <a:gd name="T12" fmla="*/ 9 w 77"/>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34" name="iśľïḓe"/>
                        <wps:cNvSpPr/>
                        <wps:spPr bwMode="auto">
                          <a:xfrm>
                            <a:off x="495300" y="417513"/>
                            <a:ext cx="6350" cy="60325"/>
                          </a:xfrm>
                          <a:prstGeom prst="rect">
                            <a:avLst/>
                          </a:prstGeom>
                          <a:solidFill>
                            <a:srgbClr val="FFFFFF"/>
                          </a:solidFill>
                          <a:ln w="0" cap="flat">
                            <a:solidFill>
                              <a:srgbClr val="FFFFFF"/>
                            </a:solidFill>
                            <a:prstDash val="solid"/>
                            <a:miter lim="800000"/>
                            <a:headEnd/>
                            <a:tailEnd/>
                          </a:ln>
                        </wps:spPr>
                        <wps:bodyPr anchor="ctr"/>
                      </wps:wsp>
                      <wps:wsp>
                        <wps:cNvPr id="35" name="iṣļïḑè"/>
                        <wps:cNvSpPr/>
                        <wps:spPr bwMode="auto">
                          <a:xfrm>
                            <a:off x="287338" y="417513"/>
                            <a:ext cx="6350" cy="60325"/>
                          </a:xfrm>
                          <a:prstGeom prst="rect">
                            <a:avLst/>
                          </a:prstGeom>
                          <a:solidFill>
                            <a:srgbClr val="FFFFFF"/>
                          </a:solidFill>
                          <a:ln w="0" cap="flat">
                            <a:solidFill>
                              <a:srgbClr val="FFFFFF"/>
                            </a:solidFill>
                            <a:prstDash val="solid"/>
                            <a:miter lim="800000"/>
                            <a:headEnd/>
                            <a:tailEnd/>
                          </a:ln>
                        </wps:spPr>
                        <wps:bodyPr anchor="ctr"/>
                      </wps:wsp>
                      <wps:wsp>
                        <wps:cNvPr id="36" name="iṡḷidé"/>
                        <wps:cNvSpPr/>
                        <wps:spPr bwMode="auto">
                          <a:xfrm>
                            <a:off x="428625" y="417513"/>
                            <a:ext cx="3175" cy="60325"/>
                          </a:xfrm>
                          <a:prstGeom prst="rect">
                            <a:avLst/>
                          </a:prstGeom>
                          <a:solidFill>
                            <a:srgbClr val="FFFFFF"/>
                          </a:solidFill>
                          <a:ln w="0" cap="flat">
                            <a:solidFill>
                              <a:srgbClr val="FFFFFF"/>
                            </a:solidFill>
                            <a:prstDash val="solid"/>
                            <a:miter lim="800000"/>
                            <a:headEnd/>
                            <a:tailEnd/>
                          </a:ln>
                        </wps:spPr>
                        <wps:bodyPr anchor="ctr"/>
                      </wps:wsp>
                      <wps:wsp>
                        <wps:cNvPr id="37" name="íṡḷíḋe"/>
                        <wps:cNvSpPr/>
                        <wps:spPr bwMode="auto">
                          <a:xfrm>
                            <a:off x="260350" y="484188"/>
                            <a:ext cx="204788"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38" name="íŝ1iḑê"/>
                        <wps:cNvSpPr/>
                        <wps:spPr bwMode="auto">
                          <a:xfrm>
                            <a:off x="254000" y="490538"/>
                            <a:ext cx="214313"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39" name="îṩḷiḑe"/>
                        <wps:cNvSpPr/>
                        <wps:spPr bwMode="auto">
                          <a:xfrm>
                            <a:off x="250825" y="500063"/>
                            <a:ext cx="220663" cy="1588"/>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0" name="iṧḻiḑê"/>
                        <wps:cNvSpPr/>
                        <wps:spPr bwMode="auto">
                          <a:xfrm>
                            <a:off x="250825" y="503238"/>
                            <a:ext cx="223838"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1" name="ïṣḻîḋè"/>
                        <wps:cNvSpPr/>
                        <wps:spPr bwMode="auto">
                          <a:xfrm>
                            <a:off x="244475" y="514350"/>
                            <a:ext cx="234950"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2" name="îṡ1îḍé"/>
                        <wps:cNvSpPr/>
                        <wps:spPr bwMode="auto">
                          <a:xfrm>
                            <a:off x="82550" y="520700"/>
                            <a:ext cx="560388" cy="6350"/>
                          </a:xfrm>
                          <a:custGeom>
                            <a:avLst/>
                            <a:gdLst>
                              <a:gd name="T0" fmla="*/ 0 w 353"/>
                              <a:gd name="T1" fmla="*/ 0 h 4"/>
                              <a:gd name="T2" fmla="*/ 353 w 353"/>
                              <a:gd name="T3" fmla="*/ 0 h 4"/>
                              <a:gd name="T4" fmla="*/ 351 w 353"/>
                              <a:gd name="T5" fmla="*/ 4 h 4"/>
                              <a:gd name="T6" fmla="*/ 2 w 353"/>
                              <a:gd name="T7" fmla="*/ 4 h 4"/>
                              <a:gd name="T8" fmla="*/ 0 w 353"/>
                              <a:gd name="T9" fmla="*/ 0 h 4"/>
                            </a:gdLst>
                            <a:ahLst/>
                            <a:cxnLst>
                              <a:cxn ang="0">
                                <a:pos x="T0" y="T1"/>
                              </a:cxn>
                              <a:cxn ang="0">
                                <a:pos x="T2" y="T3"/>
                              </a:cxn>
                              <a:cxn ang="0">
                                <a:pos x="T4" y="T5"/>
                              </a:cxn>
                              <a:cxn ang="0">
                                <a:pos x="T6" y="T7"/>
                              </a:cxn>
                              <a:cxn ang="0">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43" name="îš1íḑe"/>
                        <wps:cNvSpPr/>
                        <wps:spPr bwMode="auto">
                          <a:xfrm>
                            <a:off x="88900" y="533400"/>
                            <a:ext cx="547688" cy="6350"/>
                          </a:xfrm>
                          <a:custGeom>
                            <a:avLst/>
                            <a:gdLst>
                              <a:gd name="T0" fmla="*/ 0 w 345"/>
                              <a:gd name="T1" fmla="*/ 0 h 4"/>
                              <a:gd name="T2" fmla="*/ 345 w 345"/>
                              <a:gd name="T3" fmla="*/ 0 h 4"/>
                              <a:gd name="T4" fmla="*/ 343 w 345"/>
                              <a:gd name="T5" fmla="*/ 4 h 4"/>
                              <a:gd name="T6" fmla="*/ 2 w 345"/>
                              <a:gd name="T7" fmla="*/ 4 h 4"/>
                              <a:gd name="T8" fmla="*/ 0 w 345"/>
                              <a:gd name="T9" fmla="*/ 0 h 4"/>
                            </a:gdLst>
                            <a:ahLst/>
                            <a:cxnLst>
                              <a:cxn ang="0">
                                <a:pos x="T0" y="T1"/>
                              </a:cxn>
                              <a:cxn ang="0">
                                <a:pos x="T2" y="T3"/>
                              </a:cxn>
                              <a:cxn ang="0">
                                <a:pos x="T4" y="T5"/>
                              </a:cxn>
                              <a:cxn ang="0">
                                <a:pos x="T6" y="T7"/>
                              </a:cxn>
                              <a:cxn ang="0">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44" name="iš1ïḍe"/>
                        <wps:cNvSpPr/>
                        <wps:spPr bwMode="auto">
                          <a:xfrm>
                            <a:off x="185738" y="339725"/>
                            <a:ext cx="352425" cy="4763"/>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5" name="îSḻîde"/>
                        <wps:cNvSpPr/>
                        <wps:spPr bwMode="auto">
                          <a:xfrm>
                            <a:off x="195263" y="350838"/>
                            <a:ext cx="33338"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6" name="î$ḻîḑé"/>
                        <wps:cNvSpPr/>
                        <wps:spPr bwMode="auto">
                          <a:xfrm>
                            <a:off x="254000" y="350838"/>
                            <a:ext cx="211138" cy="1588"/>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7" name="íŝļïḓe"/>
                        <wps:cNvSpPr/>
                        <wps:spPr bwMode="auto">
                          <a:xfrm>
                            <a:off x="260350" y="354013"/>
                            <a:ext cx="3175"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8" name="îS1iḍé"/>
                        <wps:cNvSpPr/>
                        <wps:spPr bwMode="auto">
                          <a:xfrm>
                            <a:off x="250825" y="354013"/>
                            <a:ext cx="3175"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49" name="išlïdé"/>
                        <wps:cNvSpPr/>
                        <wps:spPr bwMode="auto">
                          <a:xfrm>
                            <a:off x="238125" y="354013"/>
                            <a:ext cx="6350"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50" name="ïSlïde"/>
                        <wps:cNvSpPr/>
                        <wps:spPr bwMode="auto">
                          <a:xfrm>
                            <a:off x="271463"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1" name="îşľïďe"/>
                        <wps:cNvSpPr/>
                        <wps:spPr bwMode="auto">
                          <a:xfrm>
                            <a:off x="280988"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2" name="ïşľíďê"/>
                        <wps:cNvSpPr/>
                        <wps:spPr bwMode="auto">
                          <a:xfrm>
                            <a:off x="293688"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3" name="íś1ïdè"/>
                        <wps:cNvSpPr/>
                        <wps:spPr bwMode="auto">
                          <a:xfrm>
                            <a:off x="303213" y="354013"/>
                            <a:ext cx="7938"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4" name="iṩḷiḍe"/>
                        <wps:cNvSpPr/>
                        <wps:spPr bwMode="auto">
                          <a:xfrm>
                            <a:off x="314325"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5" name="ïŝ1iďè"/>
                        <wps:cNvSpPr/>
                        <wps:spPr bwMode="auto">
                          <a:xfrm>
                            <a:off x="327025"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6" name="íṩļíḋê"/>
                        <wps:cNvSpPr/>
                        <wps:spPr bwMode="auto">
                          <a:xfrm>
                            <a:off x="336550"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7" name="ïṧ1ïdè"/>
                        <wps:cNvSpPr/>
                        <wps:spPr bwMode="auto">
                          <a:xfrm>
                            <a:off x="346075" y="354013"/>
                            <a:ext cx="7938"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8" name="íŝḻîḍé"/>
                        <wps:cNvSpPr/>
                        <wps:spPr bwMode="auto">
                          <a:xfrm>
                            <a:off x="357188"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59" name="îşḻïḓé"/>
                        <wps:cNvSpPr/>
                        <wps:spPr bwMode="auto">
                          <a:xfrm>
                            <a:off x="369888"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60" name="íśļíďè"/>
                        <wps:cNvSpPr/>
                        <wps:spPr bwMode="auto">
                          <a:xfrm>
                            <a:off x="379413"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61" name="iŝ1ïdé"/>
                        <wps:cNvSpPr/>
                        <wps:spPr bwMode="auto">
                          <a:xfrm>
                            <a:off x="388938" y="354013"/>
                            <a:ext cx="7938"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62" name="is1ídè"/>
                        <wps:cNvSpPr/>
                        <wps:spPr bwMode="auto">
                          <a:xfrm>
                            <a:off x="400050"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63" name="islíďê"/>
                        <wps:cNvSpPr/>
                        <wps:spPr bwMode="auto">
                          <a:xfrm>
                            <a:off x="412750"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192" name="iṩlíḑê"/>
                        <wps:cNvSpPr/>
                        <wps:spPr bwMode="auto">
                          <a:xfrm>
                            <a:off x="422275" y="354013"/>
                            <a:ext cx="6350"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193" name="îṥḷïďê"/>
                        <wps:cNvSpPr/>
                        <wps:spPr bwMode="auto">
                          <a:xfrm>
                            <a:off x="431800" y="354013"/>
                            <a:ext cx="7938" cy="30163"/>
                          </a:xfrm>
                          <a:custGeom>
                            <a:avLst/>
                            <a:gdLst>
                              <a:gd name="T0" fmla="*/ 0 w 2"/>
                              <a:gd name="T1" fmla="*/ 0 h 9"/>
                              <a:gd name="T2" fmla="*/ 2 w 2"/>
                              <a:gd name="T3" fmla="*/ 0 h 9"/>
                              <a:gd name="T4" fmla="*/ 2 w 2"/>
                              <a:gd name="T5" fmla="*/ 9 h 9"/>
                              <a:gd name="T6" fmla="*/ 0 w 2"/>
                              <a:gd name="T7" fmla="*/ 9 h 9"/>
                              <a:gd name="T8" fmla="*/ 0 w 2"/>
                              <a:gd name="T9" fmla="*/ 0 h 9"/>
                            </a:gdLst>
                            <a:ahLst/>
                            <a:cxnLst>
                              <a:cxn ang="0">
                                <a:pos x="T0" y="T1"/>
                              </a:cxn>
                              <a:cxn ang="0">
                                <a:pos x="T2" y="T3"/>
                              </a:cxn>
                              <a:cxn ang="0">
                                <a:pos x="T4" y="T5"/>
                              </a:cxn>
                              <a:cxn ang="0">
                                <a:pos x="T6" y="T7"/>
                              </a:cxn>
                              <a:cxn ang="0">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194" name="íṥḻïďè"/>
                        <wps:cNvSpPr/>
                        <wps:spPr bwMode="auto">
                          <a:xfrm>
                            <a:off x="446088" y="354013"/>
                            <a:ext cx="3175" cy="30163"/>
                          </a:xfrm>
                          <a:custGeom>
                            <a:avLst/>
                            <a:gdLst>
                              <a:gd name="T0" fmla="*/ 0 w 1"/>
                              <a:gd name="T1" fmla="*/ 0 h 9"/>
                              <a:gd name="T2" fmla="*/ 1 w 1"/>
                              <a:gd name="T3" fmla="*/ 0 h 9"/>
                              <a:gd name="T4" fmla="*/ 1 w 1"/>
                              <a:gd name="T5" fmla="*/ 9 h 9"/>
                              <a:gd name="T6" fmla="*/ 0 w 1"/>
                              <a:gd name="T7" fmla="*/ 9 h 9"/>
                              <a:gd name="T8" fmla="*/ 0 w 1"/>
                              <a:gd name="T9" fmla="*/ 0 h 9"/>
                            </a:gdLst>
                            <a:ahLst/>
                            <a:cxnLst>
                              <a:cxn ang="0">
                                <a:pos x="T0" y="T1"/>
                              </a:cxn>
                              <a:cxn ang="0">
                                <a:pos x="T2" y="T3"/>
                              </a:cxn>
                              <a:cxn ang="0">
                                <a:pos x="T4" y="T5"/>
                              </a:cxn>
                              <a:cxn ang="0">
                                <a:pos x="T6" y="T7"/>
                              </a:cxn>
                              <a:cxn ang="0">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195" name="íṡḷíḍè"/>
                        <wps:cNvSpPr/>
                        <wps:spPr bwMode="auto">
                          <a:xfrm>
                            <a:off x="455613" y="354013"/>
                            <a:ext cx="3175"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96" name="î$ḷîḑé"/>
                        <wps:cNvSpPr/>
                        <wps:spPr bwMode="auto">
                          <a:xfrm>
                            <a:off x="465138" y="354013"/>
                            <a:ext cx="6350"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97" name="í$ľîdè"/>
                        <wps:cNvSpPr/>
                        <wps:spPr bwMode="auto">
                          <a:xfrm>
                            <a:off x="474663" y="354013"/>
                            <a:ext cx="7938" cy="301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98" name="iṥ1iḍè"/>
                        <wps:cNvSpPr/>
                        <wps:spPr bwMode="auto">
                          <a:xfrm>
                            <a:off x="488950" y="350838"/>
                            <a:ext cx="39688" cy="3175"/>
                          </a:xfrm>
                          <a:prstGeom prst="rect">
                            <a:avLst/>
                          </a:prstGeom>
                          <a:solidFill>
                            <a:srgbClr val="1E2678"/>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199" name="ïslidé"/>
                        <wps:cNvSpPr/>
                        <wps:spPr bwMode="auto">
                          <a:xfrm>
                            <a:off x="128588" y="423863"/>
                            <a:ext cx="17463"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anchor="ctr"/>
                      </wps:wsp>
                      <wps:wsp>
                        <wps:cNvPr id="200" name="íṡlïďè"/>
                        <wps:cNvSpPr/>
                        <wps:spPr bwMode="auto">
                          <a:xfrm>
                            <a:off x="333375" y="423863"/>
                            <a:ext cx="55563" cy="53975"/>
                          </a:xfrm>
                          <a:custGeom>
                            <a:avLst/>
                            <a:gdLst>
                              <a:gd name="T0" fmla="*/ 0 w 35"/>
                              <a:gd name="T1" fmla="*/ 0 h 34"/>
                              <a:gd name="T2" fmla="*/ 35 w 35"/>
                              <a:gd name="T3" fmla="*/ 0 h 34"/>
                              <a:gd name="T4" fmla="*/ 35 w 35"/>
                              <a:gd name="T5" fmla="*/ 34 h 34"/>
                              <a:gd name="T6" fmla="*/ 0 w 35"/>
                              <a:gd name="T7" fmla="*/ 34 h 34"/>
                              <a:gd name="T8" fmla="*/ 0 w 35"/>
                              <a:gd name="T9" fmla="*/ 0 h 34"/>
                              <a:gd name="T10" fmla="*/ 0 w 35"/>
                              <a:gd name="T11" fmla="*/ 0 h 34"/>
                              <a:gd name="T12" fmla="*/ 4 w 35"/>
                              <a:gd name="T13" fmla="*/ 8 h 34"/>
                              <a:gd name="T14" fmla="*/ 4 w 35"/>
                              <a:gd name="T15" fmla="*/ 27 h 34"/>
                              <a:gd name="T16" fmla="*/ 8 w 35"/>
                              <a:gd name="T17" fmla="*/ 27 h 34"/>
                              <a:gd name="T18" fmla="*/ 8 w 35"/>
                              <a:gd name="T19" fmla="*/ 8 h 34"/>
                              <a:gd name="T20" fmla="*/ 4 w 35"/>
                              <a:gd name="T21" fmla="*/ 8 h 34"/>
                              <a:gd name="T22" fmla="*/ 4 w 35"/>
                              <a:gd name="T23" fmla="*/ 8 h 34"/>
                              <a:gd name="T24" fmla="*/ 29 w 35"/>
                              <a:gd name="T25" fmla="*/ 8 h 34"/>
                              <a:gd name="T26" fmla="*/ 29 w 35"/>
                              <a:gd name="T27" fmla="*/ 27 h 34"/>
                              <a:gd name="T28" fmla="*/ 31 w 35"/>
                              <a:gd name="T29" fmla="*/ 27 h 34"/>
                              <a:gd name="T30" fmla="*/ 31 w 35"/>
                              <a:gd name="T31" fmla="*/ 8 h 34"/>
                              <a:gd name="T32" fmla="*/ 29 w 35"/>
                              <a:gd name="T33" fmla="*/ 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34">
                                <a:moveTo>
                                  <a:pt x="0" y="0"/>
                                </a:moveTo>
                                <a:lnTo>
                                  <a:pt x="35" y="0"/>
                                </a:lnTo>
                                <a:lnTo>
                                  <a:pt x="35" y="34"/>
                                </a:lnTo>
                                <a:lnTo>
                                  <a:pt x="0" y="34"/>
                                </a:lnTo>
                                <a:lnTo>
                                  <a:pt x="0" y="0"/>
                                </a:lnTo>
                                <a:lnTo>
                                  <a:pt x="0" y="0"/>
                                </a:lnTo>
                                <a:close/>
                                <a:moveTo>
                                  <a:pt x="4" y="8"/>
                                </a:moveTo>
                                <a:lnTo>
                                  <a:pt x="4" y="27"/>
                                </a:lnTo>
                                <a:lnTo>
                                  <a:pt x="8" y="27"/>
                                </a:lnTo>
                                <a:lnTo>
                                  <a:pt x="8" y="8"/>
                                </a:lnTo>
                                <a:lnTo>
                                  <a:pt x="4"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s:wsp>
                        <wps:cNvPr id="201" name="iṧ1ïḓè"/>
                        <wps:cNvSpPr/>
                        <wps:spPr bwMode="auto">
                          <a:xfrm>
                            <a:off x="0" y="0"/>
                            <a:ext cx="722313" cy="727075"/>
                          </a:xfrm>
                          <a:custGeom>
                            <a:avLst/>
                            <a:gdLst>
                              <a:gd name="T0" fmla="*/ 109 w 219"/>
                              <a:gd name="T1" fmla="*/ 0 h 218"/>
                              <a:gd name="T2" fmla="*/ 219 w 219"/>
                              <a:gd name="T3" fmla="*/ 109 h 218"/>
                              <a:gd name="T4" fmla="*/ 109 w 219"/>
                              <a:gd name="T5" fmla="*/ 218 h 218"/>
                              <a:gd name="T6" fmla="*/ 0 w 219"/>
                              <a:gd name="T7" fmla="*/ 109 h 218"/>
                              <a:gd name="T8" fmla="*/ 109 w 219"/>
                              <a:gd name="T9" fmla="*/ 0 h 218"/>
                              <a:gd name="T10" fmla="*/ 109 w 219"/>
                              <a:gd name="T11" fmla="*/ 3 h 218"/>
                              <a:gd name="T12" fmla="*/ 4 w 219"/>
                              <a:gd name="T13" fmla="*/ 109 h 218"/>
                              <a:gd name="T14" fmla="*/ 109 w 219"/>
                              <a:gd name="T15" fmla="*/ 215 h 218"/>
                              <a:gd name="T16" fmla="*/ 215 w 219"/>
                              <a:gd name="T17" fmla="*/ 109 h 218"/>
                              <a:gd name="T18" fmla="*/ 109 w 219"/>
                              <a:gd name="T19" fmla="*/ 3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wps:spPr>
                        <wps:bodyPr anchor="ctr"/>
                      </wps:wsp>
                    </wpg:wgp>
                  </a:graphicData>
                </a:graphic>
                <wp14:sizeRelH relativeFrom="margin">
                  <wp14:pctWidth>0</wp14:pctWidth>
                </wp14:sizeRelH>
                <wp14:sizeRelV relativeFrom="margin">
                  <wp14:pctHeight>0</wp14:pctHeight>
                </wp14:sizeRelV>
              </wp:anchor>
            </w:drawing>
          </mc:Choice>
          <mc:Fallback>
            <w:pict>
              <v:group w14:anchorId="521B78C7" id="íšḻîďê" o:spid="_x0000_s1026" style="position:absolute;left:0;text-align:left;margin-left:137.35pt;margin-top:-18.45pt;width:140.7pt;height:130.65pt;z-index:251662336;mso-position-horizontal-relative:margin;mso-width-relative:margin;mso-height-relative:margin" coordsize="7223,7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">
                <v:shape id="ïş1íḍê" o:spid="_x0000_s1027" style="position:absolute;left:238;top:206;width:6731;height:6794;visibility:visible;mso-wrap-style:square;v-text-anchor:middle" coordsize="204,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" path="m102,v57,,102,46,102,102c204,158,159,204,102,204,46,204,,158,,102,,46,46,,102,xm102,25c59,25,24,60,24,103v,43,35,78,78,78c145,181,180,146,180,103,180,60,145,25,102,25xe" fillcolor="#00523a" stroked="f">
                  <v:path arrowok="t" o:connecttype="custom" o:connectlocs="336550,0;673100,339725;336550,679450;0,339725;336550,0;336550,83266;79188,343056;336550,602845;593912,343056;336550,83266" o:connectangles="0,0,0,0,0,0,0,0,0,0"/>
                </v:shape>
                <v:shape id="íšḻïḍè" o:spid="_x0000_s1028" style="position:absolute;left:698;top:365;width:5842;height:2032;visibility:visible;mso-wrap-style:square;v-text-anchor:middle" coordsize="1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" path="m6,46v,,,,,c6,46,6,46,6,46v,,,1,,1c6,47,6,47,6,47,17,57,17,57,17,57v,,,,,c8,53,8,53,8,53v,1,,1,,1c15,60,15,60,15,60v,1,,1,,1c1,55,1,55,1,55v,,,,,c1,55,1,55,1,55,,56,,56,,56v,,,,,c2,53,2,53,2,53v,,,,,c2,53,2,53,2,53v,,,1,,1c2,54,2,54,2,54v9,4,9,4,9,4c12,58,12,58,12,58,5,52,5,52,5,52v-1,,-1,,-1,c3,52,3,52,3,52v,,,,,c3,52,3,52,3,52v-1,,-1,,-1,c4,49,4,49,4,49v,,,,,c4,50,4,50,4,50v,,,,,c4,50,4,50,4,51v9,3,9,3,9,3c13,54,13,54,13,54,6,48,6,48,6,48v,,,,-1,c5,48,5,48,5,48v,,,,,c4,48,4,48,4,48,6,46,6,46,6,46xm22,48v,1,-1,1,-1,1c20,50,19,49,18,48,10,42,10,42,10,42v,,,-1,,-1c10,41,10,41,10,41v,-1,,-1,,-1c10,40,10,40,10,40,7,43,7,43,7,43v1,,1,,1,c8,43,8,43,8,43v,,,,,c9,43,9,43,9,43v8,7,8,7,8,7c18,50,19,51,20,50v1,,2,,3,-1c24,48,24,47,24,46v,-1,-1,-2,-2,-3c14,36,14,36,14,36v,,,,,c14,36,14,36,14,35v,,,,,c14,35,14,35,14,35v-2,2,-2,2,-2,2c12,38,12,38,12,38v1,-1,1,-1,1,-1c13,37,13,37,13,37v,,1,,1,c22,44,22,44,22,44v1,,1,1,1,2c23,47,23,47,22,48xm33,36v,,,,,c33,36,34,36,34,36v,-1,,-1,,-1c35,36,35,36,35,36v-3,3,-3,3,-3,3c31,38,31,38,31,38v1,,1,,1,c32,38,32,37,32,37v,,,,,c27,32,27,32,27,32v-4,4,-4,4,-4,4c28,40,28,40,28,40v,1,,1,,1c28,41,29,41,29,40v,,,,,c30,41,30,41,30,41v-3,2,-3,2,-3,2c26,43,26,43,26,43v1,,1,,1,c27,42,27,42,27,42v,,,,,-1c18,32,18,32,18,32v,,-1,,-1,c17,32,17,32,17,32v-1,,-1,,-1,c16,32,16,32,16,32v3,-3,3,-3,3,-3c19,29,19,29,19,29v,1,,1,,1c19,30,19,30,19,30v,,,1,,1c23,35,23,35,23,35v4,-4,4,-4,4,-4c23,27,23,27,23,27v,,-1,,-1,c22,27,22,27,22,27v-1,,-1,,-1,c21,27,21,27,21,27v3,-3,3,-3,3,-3c24,25,24,25,24,25v,,,,,c24,25,24,25,24,26v,,,,,c33,36,33,36,33,36xm38,26v3,3,3,3,3,3c41,29,41,30,41,30v,,,,,c41,31,41,31,41,31v,,,,,c44,29,44,29,44,29v,-1,,-1,,-1c44,29,44,29,44,29v-1,,-1,,-1,c43,29,42,29,42,28,31,18,31,18,31,18v-1,2,-1,2,-1,2c35,33,35,33,35,33v,,,1,,1c35,34,35,34,35,35v,,,,,c35,35,35,35,35,35v3,-2,3,-2,3,-2c38,33,38,33,38,33v-1,,-1,,-1,c37,33,37,33,36,33v,,,-1,,-1c34,29,34,29,34,29v4,-3,4,-3,4,-3xm31,21v,,,,,c34,28,34,28,34,28v3,-2,3,-2,3,-2c31,21,31,21,31,21xm51,21v,,,,,c46,11,46,11,46,11v,,,,,c46,11,46,11,45,11v,,,,,c44,11,44,11,44,11,48,9,48,9,48,9v,1,,1,,1c47,10,47,10,47,10v,,,,,c47,10,47,11,47,11v6,13,6,13,6,13c53,24,53,24,53,24v,,,,,c40,15,40,15,40,15v,,,,,c46,26,46,26,46,26v,,,,,c47,26,47,26,47,26v1,,1,,1,c48,26,48,26,48,26v-3,2,-3,2,-3,2c44,28,44,28,44,28v1,-1,1,-1,1,-1c45,27,45,27,45,27v1,,1,-1,,-1c39,15,39,15,39,15v,-1,,-1,,-1c39,14,39,14,38,14v,1,,1,,1c37,14,37,14,37,14v3,-1,3,-1,3,-1c51,21,51,21,51,21xm70,17v,,1,,2,-1c72,15,72,14,72,14,70,3,70,3,70,3v,,-1,,-1,c69,3,69,3,69,3v-1,,-1,,-1,c68,2,68,2,68,2,71,1,71,1,71,1v,1,,1,,1c71,2,71,2,71,2v,,-1,,-1,c70,3,70,3,70,3v3,10,3,10,3,10c73,15,73,16,72,16v-1,1,-1,2,-2,2c68,18,67,18,66,18v,-1,-1,-1,-1,-3c62,5,62,5,62,5v,,,-1,,-1c62,4,62,4,61,4v,,,,,c61,4,61,4,61,4,65,3,65,3,65,3v,1,,1,,1c64,4,64,4,64,4v,,,,,c64,4,64,4,64,5v2,10,2,10,2,10c66,16,67,17,67,17v1,1,2,1,3,xm84,12v,,,,,c84,1,84,1,84,1v,,,,-1,c83,1,83,1,83,1v-1,,-1,,-1,c82,,82,,82,v4,,4,,4,c86,1,86,1,86,1v-1,,-1,,-1,c85,1,85,1,84,1v,,,,,c85,16,85,16,85,16v,,,,,c85,16,85,16,85,16,77,3,77,3,77,3v,,,,,c77,15,77,15,77,15v,,1,,1,1c78,16,78,16,78,16v1,,1,,1,c79,16,79,16,79,16v-4,,-4,,-4,c75,16,75,16,75,16v1,,1,,1,c76,16,77,16,77,16v,-1,,-1,,-1c76,2,76,2,76,2v,,,,,-1c76,1,75,1,75,1v-1,,-1,,-1,c74,1,74,1,74,1v3,,3,,3,c84,12,84,12,84,12xm90,1c90,,90,,90,v8,1,8,1,8,1c98,1,98,1,98,1v-2,,-2,,-2,c95,1,95,1,95,1v,,,,,1c94,15,94,15,94,15v,,,,,c94,15,94,15,95,15v2,1,2,1,2,1c97,16,97,16,97,16v-8,,-8,,-8,c89,15,89,15,89,15v2,,2,,2,c92,15,92,15,92,15v,,,,,c93,2,93,2,93,2v,-1,,-1,,-1c93,1,93,1,92,1v-2,,-2,,-2,xm109,3v,-1,,-1,,-1c113,3,113,3,113,3v,,,,,c112,3,112,3,112,3v,,,,-1,1c111,4,111,4,111,4v-6,13,-6,13,-6,13c104,17,104,17,104,17,103,3,103,3,103,3v,,,-1,,-1c103,2,103,2,102,2v,,,,,c102,1,102,1,102,1v4,1,4,1,4,1c106,2,106,2,106,2v-1,,-1,,-1,c105,2,105,2,105,2v,1,,1,,1c105,14,105,14,105,14v1,,1,,1,c110,4,110,4,110,4v,,,,,-1c110,3,110,3,110,3v-1,,-1,,-1,xm116,5v,,,,,c117,5,117,5,117,5v,,,1,,1c113,18,113,18,113,18v,,,1,,1c112,19,112,19,112,19v-1,-1,-1,-1,-1,-1c111,19,111,19,111,19v9,3,9,3,9,3c122,19,122,19,122,19v,-1,,-1,,-1c121,19,120,20,120,20v-1,1,-2,1,-3,c115,20,115,20,115,20v,,-1,-1,-1,-1c114,19,114,19,114,19v2,-7,2,-7,2,-7c119,13,119,13,119,13v1,,1,,1,1c120,14,120,15,120,15v,1,,1,,1c120,16,120,16,120,16v2,-5,2,-5,2,-5c122,11,122,11,122,11v-1,,-1,,-1,c121,12,121,12,121,12v-1,1,-1,1,-2,c117,12,117,12,117,12v1,-6,1,-6,1,-6c118,6,119,6,119,6v,,,,,c122,7,122,7,122,7v,,1,,1,1c124,8,124,9,124,10v1,,1,,1,c125,7,125,7,125,7,116,4,116,4,116,4v,1,,1,,1xm136,17v,1,-1,2,-2,2c133,19,133,19,132,19v-1,7,-1,7,-1,7c131,26,131,27,131,27v,,,,1,c132,27,132,27,132,27v,1,,1,,1c130,27,130,27,130,27v,-9,,-9,,-9c129,17,129,17,129,17v-3,6,-3,6,-3,6c125,24,125,24,126,24v,,,,,c126,25,126,25,126,25v,,,,,c122,23,122,23,122,23v1,,1,,1,c123,23,123,23,123,23v,,1,,1,c124,23,124,23,124,23v6,-12,6,-12,6,-12c130,11,130,11,130,10v,,,,,c129,10,129,10,129,10v1,-1,1,-1,1,-1c134,12,134,12,134,12v1,,2,1,3,2c137,15,137,16,136,17xm129,17v2,1,2,1,2,1c131,18,132,18,133,18v1,,1,-1,2,-2c135,15,136,15,135,14v,-1,,-2,-2,-2c133,11,133,11,133,11v-1,,-1,,-1,c132,11,132,11,132,12v-3,5,-3,5,-3,5xm141,25v1,2,1,3,1,3c142,29,142,30,142,30v-1,1,-1,2,-2,2c139,32,138,32,137,32v,-1,-1,-2,-1,-3c135,28,136,27,136,26v,,,,,c134,30,134,30,134,30v,,,,,c135,30,135,30,135,30v,,,,1,1c136,31,136,32,137,32v1,1,2,1,3,1c142,33,142,32,143,31v1,-1,1,-2,1,-3c144,27,143,26,142,25v-1,-2,-1,-3,-1,-3c141,21,141,20,141,20v1,-1,1,-1,2,-1c144,18,144,18,145,19v1,1,2,1,2,2c147,22,147,23,147,24v,,,,,c149,21,149,21,149,21v,,,,-1,c148,21,148,21,148,21v,,-1,-1,-1,-1c147,19,146,19,146,19v-1,-1,-2,-1,-3,-1c141,18,141,19,140,19v-1,1,-1,2,-1,3c140,23,140,24,141,25xm154,26v,,,,,c159,31,159,31,159,31v,,,,,c158,30,158,30,158,30v-1,-1,-1,-1,-1,-1c157,29,157,29,156,30v-9,9,-9,9,-9,9c147,39,147,39,147,40v,,,,1,c149,42,149,42,149,42v,,,,,c143,37,143,37,143,37v1,,1,,1,c145,38,145,38,145,38v1,,1,,1,c146,38,146,38,146,38v9,-9,9,-9,9,-9c155,28,156,28,156,28v,,-1,,-1,-1c154,26,154,26,154,26xm155,50v1,,1,,1,c155,49,155,49,155,49v,,,,,c155,49,155,48,155,48v10,-8,10,-8,10,-8c166,40,166,40,166,40v,,,,1,c167,41,167,42,167,42v,1,,1,-1,3c166,45,166,45,166,45v3,-3,3,-3,3,-3c163,35,163,35,163,35v-3,2,-3,2,-3,2c160,37,160,37,160,37v2,,3,,3,c163,37,164,37,164,38v1,,1,,1,c165,39,165,39,164,39v-10,8,-10,8,-10,8c154,47,154,47,154,47v,,-1,,-1,c153,46,153,46,153,46v-1,1,-1,1,-1,1c155,50,155,50,155,50xm174,54v,,1,,1,-1c175,53,175,53,174,53v,-1,,-1,,-1c175,52,175,52,175,52v2,3,2,3,2,3c176,55,176,55,176,55v,,,,,c176,55,176,55,175,55v,,,,-1,c166,56,166,56,166,56v-4,2,-4,2,-4,2c162,59,162,59,162,59v-1,,,,,1c162,60,162,60,162,60v,1,,1,,1c159,56,159,56,159,56v1,,1,,1,c160,57,160,57,160,57v,,,,1,c161,57,161,57,161,57v4,-2,4,-2,4,-2c171,48,171,48,171,48v,,,,,-1c171,47,171,47,171,47v,-1,,-1,,-1c171,46,171,46,171,46v2,4,2,4,2,4c173,50,173,50,173,50v,-1,,-1,,-1c172,49,172,49,172,49v,,,,-1,c167,55,167,55,167,55v,,,,,l174,54xe" strokecolor="white" strokeweight=".25pt">
                  <v:stroke joinstyle="miter"/>
                  <v:path arrowok="t" o:connecttype="custom" o:connectlocs="26405,176551;0,186544;16503,173220;13202,166557;16503,159895;33006,136577;56110,166557;46208,116590;75913,153233;102318,126584;95716,133246;59410,106597;62711,99934;69312,89941;135323,96603;141924,96603;115520,116590;102318,69954;151826,36643;155127,36643;155127,86610;128722,49967;237641,53298;234340,6662;214537,49967;211236,13325;277247,3331;277247,3331;257444,53298;254144,49967;297051,3331;310253,49967;303652,49967;372964,9993;336658,6662;346559,46636;386166,16656;402669,63292;392767,43305;399368,39974;409270,33311;432374,86610;415871,76616;409270,76616;452177,46636;438975,36643;452177,106597;452177,106597;478582,63292;481882,63292;524790,103266;491784,139908;511588,89941;547894,133246;528090,123252;504986,153233;584200,183213;534692,199869;544593,183213;570998,163226" o:connectangles="0,0,0,0,0,0,0,0,0,0,0,0,0,0,0,0,0,0,0,0,0,0,0,0,0,0,0,0,0,0,0,0,0,0,0,0,0,0,0,0,0,0,0,0,0,0,0,0,0,0,0,0,0,0,0,0,0,0,0,0"/>
                </v:shape>
                <v:shape id="ïśľíḓé" o:spid="_x0000_s1029" style="position:absolute;left:1158;top:1174;width:4922;height:4969;visibility:visible;mso-wrap-style:square;v-text-anchor:middle" coordsize="149,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" path="m74,v41,,75,33,75,74c149,115,115,149,74,149,33,149,,115,,74,,33,33,,74,xm74,2c35,2,2,34,2,74v,40,33,72,72,72c114,146,146,114,146,74,146,34,114,2,74,2xe" fillcolor="#00523a" stroked="f">
                  <v:path arrowok="t" o:connecttype="custom" o:connectlocs="244411,0;492125,246777;244411,496888;0,246777;244411,0;244411,6670;6606,246777;244411,486884;482216,246777;244411,6670" o:connectangles="0,0,0,0,0,0,0,0,0,0"/>
                </v:shape>
                <v:shape id="ïslíḍê" o:spid="_x0000_s1030" style="position:absolute;left:2238;top:1809;width:2746;height:1461;visibility:visible;mso-wrap-style:square;v-text-anchor:middle" coordsize="8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" path="m10,43v8,-4,8,-4,8,-4c67,39,67,39,67,39v6,3,6,3,6,3c74,43,75,43,76,43v4,-1,7,-8,7,-8c83,35,79,38,76,37v-3,,-7,-1,-7,-4c69,30,70,27,70,26v,,-3,3,-6,4c61,32,60,31,59,31,57,30,56,29,56,29v,-5,,-5,,-5c58,23,58,23,58,23v,-4,,-4,,-4c54,19,54,19,54,19v,,,2,-1,2c52,21,44,21,44,21v,,-1,-1,-1,-3c44,17,44,17,44,13v,-3,,-4,-1,-5c43,7,42,7,43,6v1,-1,1,-2,,-4c42,1,43,2,43,,40,,40,,40,v-1,,,1,-1,2c38,3,38,5,39,6v,1,1,1,,2c38,9,38,10,38,13v,3,,4,,5c39,20,38,21,38,21v-1,,-8,,-8,c30,21,29,20,29,19v-4,,-4,,-4,c25,23,25,23,25,23v1,1,1,1,1,1c27,29,27,29,27,29v,,-3,2,-5,2c19,31,13,26,13,26v,,1,7,,9c13,37,10,37,7,37,4,37,,35,,34v,,3,6,5,8c7,44,10,43,10,43xe" fillcolor="#1e2678" stroked="f">
                  <v:path arrowok="t" o:connecttype="custom" o:connectlocs="33089,142731;59560,129453;221696,129453;241549,139411;251476,142731;274638,116176;251476,122815;228314,109538;231622,86302;211769,99580;195225,102899;185298,96260;185298,79664;191916,76344;191916,63067;178680,63067;175371,69706;145591,69706;142282,59748;145591,43151;142282,26555;142282,19916;142282,6639;142282,0;132356,0;129047,6639;129047,19916;129047,26555;125738,43151;125738,59748;125738,69706;99267,69706;95958,63067;82722,63067;82722,76344;86031,79664;89340,96260;72796,102899;43016,86302;43016,116176;23162,122815;0,112857;16544,139411;33089,142731" o:connectangles="0,0,0,0,0,0,0,0,0,0,0,0,0,0,0,0,0,0,0,0,0,0,0,0,0,0,0,0,0,0,0,0,0,0,0,0,0,0,0,0,0,0,0,0"/>
                </v:shape>
                <v:shape id="íṡļïdê" o:spid="_x0000_s1031" style="position:absolute;left:635;top:3032;width:5969;height:2413;visibility:visible;mso-wrap-style:square;v-text-anchor:middle" coordsize="18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" path="m58,72c8,72,8,72,8,72,3,63,3,63,3,63v3,,3,,3,c7,61,10,57,11,55v1,,2,,3,c14,45,14,39,14,29,6,25,,19,,4,13,19,25,20,30,,40,22,50,16,58,8v1,9,-7,16,-7,17c131,25,131,25,131,25,128,21,123,15,122,8v9,10,19,15,28,-8c160,23,169,16,181,5v-3,18,-7,18,-15,23c166,38,166,45,166,55v2,,3,,5,c178,65,178,65,178,65v-4,7,-4,7,-4,7l58,72xe" stroked="f">
                  <v:path arrowok="t" o:connecttype="custom" o:connectlocs="191272,241300;26382,241300;9893,211138;19787,211138;36276,184326;46169,184326;46169,97190;0,13406;98934,0;191272,26811;168187,83785;432010,83785;402330,26811;494669,0;596900,16757;547433,93839;547433,184326;563922,184326;587007,217840;573815,241300;191272,241300" o:connectangles="0,0,0,0,0,0,0,0,0,0,0,0,0,0,0,0,0,0,0,0,0"/>
                </v:shape>
                <v:shape id="iş1ïďe" o:spid="_x0000_s1032" style="position:absolute;left:730;top:3143;width:5778;height:2000;visibility:visible;mso-wrap-style:square;v-text-anchor:middle" coordsize="17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" path="m130,51v,-1,,-1,,-1c48,50,48,50,48,50v,1,,1,,1c52,51,52,51,52,51v-4,9,-4,9,-4,9c34,60,20,60,7,60v1,-2,2,-4,3,-6c11,54,12,54,14,54,14,44,13,34,13,25,5,20,1,14,,7,12,18,22,17,28,v9,22,19,15,27,7c55,14,50,17,48,22v79,,79,,79,c125,18,120,14,119,7v8,8,18,15,28,-7c153,17,163,18,175,7v-2,7,-6,12,-14,17c161,34,161,44,161,53v1,,3,,4,c166,55,167,58,169,60v-14,,-27,,-41,c124,51,124,51,124,51r6,xe" fillcolor="#1e2678" stroked="f">
                  <v:path arrowok="t" o:connecttype="custom" o:connectlocs="429260,170021;429260,166688;158496,166688;158496,170021;171704,170021;158496,200025;23114,200025;33020,180023;46228,180023;42926,83344;0,23336;92456,0;181610,23336;158496,73343;419354,73343;392938,23336;485394,0;577850,23336;531622,80010;531622,176689;544830,176689;558038,200025;422656,200025;409448,170021;429260,170021" o:connectangles="0,0,0,0,0,0,0,0,0,0,0,0,0,0,0,0,0,0,0,0,0,0,0,0,0"/>
                </v:shape>
                <v:rect id="ïṩḷíḍé" o:spid="_x0000_s1033" style="position:absolute;left:5143;top:4238;width:175;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" stroked="f"/>
                <v:rect id="ïśľíḍè" o:spid="_x0000_s1034" style="position:absolute;left:1889;top:4238;width:158;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" stroked="f"/>
                <v:rect id="í$ḻîḋè" o:spid="_x0000_s1035" style="position:absolute;left:5746;top:4238;width:159;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" stroked="f"/>
                <v:rect id="iṣļíḋe" o:spid="_x0000_s1036" style="position:absolute;left:1587;top:4238;width:159;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" stroked="f"/>
                <v:rect id="iṩḷiḓé" o:spid="_x0000_s1037" style="position:absolute;left:5445;top:4238;width:174;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" stroked="f"/>
                <v:rect id="iSľiḍè" o:spid="_x0000_s1038" style="position:absolute;left:1127;top:3937;width:4953;height: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" stroked="f"/>
                <v:rect id="ïṩḷîḍe" o:spid="_x0000_s1039" style="position:absolute;left:1127;top:4064;width:1159;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" stroked="f"/>
                <v:rect id="íšḻiḑê" o:spid="_x0000_s1040" style="position:absolute;left:2381;top:4064;width:428;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" stroked="f"/>
                <v:rect id="ïṩļïďè" o:spid="_x0000_s1041" style="position:absolute;left:3000;top:4064;width:571;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" stroked="f"/>
                <v:rect id="îṥlïḋê" o:spid="_x0000_s1042" style="position:absolute;left:3667;top:4064;width:555;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" stroked="f"/>
                <v:rect id="îṧľïdè" o:spid="_x0000_s1043" style="position:absolute;left:4429;top:4064;width:428;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" stroked="f"/>
                <v:rect id="iSḷîḓê" o:spid="_x0000_s1044" style="position:absolute;left:4953;top:4064;width:1127;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" stroked="f"/>
                <v:rect id="îślíďè" o:spid="_x0000_s1045" style="position:absolute;left:4286;top:4064;width:79;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" stroked="f"/>
                <v:rect id="iSḻïḍè" o:spid="_x0000_s1046" style="position:absolute;left:2873;top:4064;width:63;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" stroked="f"/>
                <v:shape id="ïṡliḑê" o:spid="_x0000_s1047" style="position:absolute;left:3000;top:3175;width:270;height:63;visibility:visible;mso-wrap-style:square;v-text-anchor:middle" coordsize="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" path="m8,v,2,,2,,2c,2,,2,,2,,2,,,8,xm8,v,,,,,e" fillcolor="#1e2678" stroked="f">
                  <v:path arrowok="t" o:connecttype="custom" o:connectlocs="26988,0;26988,6350;0,6350;26988,0;26988,0;26988,0" o:connectangles="0,0,0,0,0,0"/>
                </v:shape>
                <v:shape id="islïďé" o:spid="_x0000_s1048" style="position:absolute;left:2667;top:3175;width:269;height:158;visibility:visible;mso-wrap-style:square;v-text-anchor:middle" coordsize="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" path="m7,c8,2,8,2,8,2,1,5,1,5,1,5,1,5,,2,7,xm7,v,,,,,e" fillcolor="#1e2678" stroked="f">
                  <v:path arrowok="t" o:connecttype="custom" o:connectlocs="23615,0;26988,6350;3374,15875;23615,0;23615,0;23615,0" o:connectangles="0,0,0,0,0,0"/>
                </v:shape>
                <v:shape id="îṥḷîdé" o:spid="_x0000_s1049" style="position:absolute;left:4318;top:3175;width:269;height:158;visibility:visible;mso-wrap-style:square;v-text-anchor:middle" coordsize="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" path="m1,c,2,,2,,2,7,5,7,5,7,5,7,5,8,2,1,xm1,v,,,,,e" fillcolor="#1e2678" stroked="f">
                  <v:path arrowok="t" o:connecttype="custom" o:connectlocs="3374,0;0,6350;23615,15875;3374,0;3374,0;3374,0" o:connectangles="0,0,0,0,0,0"/>
                </v:shape>
                <v:shape id="isḷîḋé" o:spid="_x0000_s1050" style="position:absolute;left:3333;top:3175;width:270;height:63;visibility:visible;mso-wrap-style:square;v-text-anchor:middle" coordsize="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" path="m8,v,2,,2,,2c,2,,2,,2,,2,,,8,xm8,v,,,,,e" fillcolor="#1e2678" stroked="f">
                  <v:path arrowok="t" o:connecttype="custom" o:connectlocs="26988,0;26988,6350;0,6350;26988,0;26988,0;26988,0" o:connectangles="0,0,0,0,0,0"/>
                </v:shape>
                <v:shape id="iśḷïḑè" o:spid="_x0000_s1051" style="position:absolute;left:3667;top:3175;width:254;height:63;visibility:visible;mso-wrap-style:square;v-text-anchor:middle" coordsize="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" path="m8,v,2,,2,,2c,2,,2,,2,,2,,,8,xm8,v,,,,,e" fillcolor="#1e2678" stroked="f">
                  <v:path arrowok="t" o:connecttype="custom" o:connectlocs="25400,0;25400,6350;0,6350;25400,0;25400,0;25400,0" o:connectangles="0,0,0,0,0,0"/>
                </v:shape>
                <v:shape id="iṧľiďé" o:spid="_x0000_s1052" style="position:absolute;left:4000;top:3175;width:254;height:63;visibility:visible;mso-wrap-style:square;v-text-anchor:middle" coordsize="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" path="m8,v,2,,2,,2c,2,,2,,2,,2,,,8,xm8,v,,,,,e" fillcolor="#1e2678" stroked="f">
                  <v:path arrowok="t" o:connecttype="custom" o:connectlocs="25400,0;25400,6350;0,6350;25400,0;25400,0;25400,0" o:connectangles="0,0,0,0,0,0"/>
                </v:shape>
                <v:rect id="išľïḍé" o:spid="_x0000_s1053" style="position:absolute;left:2206;top:4175;width:80;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" strokecolor="white" strokeweight="0"/>
                <v:shape id="îŝlîḑè" o:spid="_x0000_s1054" style="position:absolute;left:2349;top:4175;width:460;height:603;visibility:visible;mso-wrap-style:square;v-text-anchor:middle" coordsize="2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" path="m8,l20,r9,8l29,38,,38,,8,8,xe" stroked="f">
                  <v:path arrowok="t" o:connecttype="custom" o:connectlocs="12700,0;31750,0;46038,12700;46038,60325;0,60325;0,12700;12700,0" o:connectangles="0,0,0,0,0,0,0"/>
                </v:shape>
                <v:shape id="îṩḻíḓe" o:spid="_x0000_s1055" style="position:absolute;left:4429;top:4175;width:460;height:603;visibility:visible;mso-wrap-style:square;v-text-anchor:middle" coordsize="2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" path="m8,l18,,29,8r,30l,38,,8,8,xe" stroked="f">
                  <v:path arrowok="t" o:connecttype="custom" o:connectlocs="12700,0;28575,0;46038,12700;46038,60325;0,60325;0,12700;12700,0" o:connectangles="0,0,0,0,0,0,0"/>
                </v:shape>
                <v:shape id="î$1îdè" o:spid="_x0000_s1056" style="position:absolute;left:3000;top:4175;width:1222;height:603;visibility:visible;mso-wrap-style:square;v-text-anchor:middle" coordsize="7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" path="m9,l69,r8,8l77,38,,38,,8,9,xe" stroked="f">
                  <v:path arrowok="t" o:connecttype="custom" o:connectlocs="14288,0;109538,0;122238,12700;122238,60325;0,60325;0,12700;14288,0" o:connectangles="0,0,0,0,0,0,0"/>
                </v:shape>
                <v:rect id="iśľïḓe" o:spid="_x0000_s1057" style="position:absolute;left:4953;top:4175;width:63;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" strokecolor="white" strokeweight="0"/>
                <v:rect id="iṣļïḑè" o:spid="_x0000_s1058" style="position:absolute;left:2873;top:4175;width:63;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" strokecolor="white" strokeweight="0"/>
                <v:rect id="iṡḷidé" o:spid="_x0000_s1059" style="position:absolute;left:4286;top:4175;width:32;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" strokecolor="white" strokeweight="0"/>
                <v:rect id="íṡḷíḋe" o:spid="_x0000_s1060" style="position:absolute;left:2603;top:4841;width:2048;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" fillcolor="#1e2678" stroked="f"/>
                <v:rect id="íŝ1iḑê" o:spid="_x0000_s1061" style="position:absolute;left:2540;top:4905;width:2143;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" fillcolor="#1e2678" stroked="f"/>
                <v:rect id="îṩḷiḑe" o:spid="_x0000_s1062" style="position:absolute;left:2508;top:5000;width:2206;height: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" fillcolor="#1e2678" stroked="f"/>
                <v:rect id="iṧḻiḑê" o:spid="_x0000_s1063" style="position:absolute;left:2508;top:5032;width:2238;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" fillcolor="#1e2678" stroked="f"/>
                <v:rect id="ïṣḻîḋè" o:spid="_x0000_s1064" style="position:absolute;left:2444;top:5143;width:2350;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" fillcolor="#1e2678" stroked="f"/>
                <v:shape id="îṡ1îḍé" o:spid="_x0000_s1065" style="position:absolute;left:825;top:5207;width:5604;height:63;visibility:visible;mso-wrap-style:square;v-text-anchor:middle" coordsize="3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" path="m,l353,r-2,4l2,4,,xe" fillcolor="#1e2678" stroked="f">
                  <v:path arrowok="t" o:connecttype="custom" o:connectlocs="0,0;560388,0;557213,6350;3175,6350;0,0" o:connectangles="0,0,0,0,0"/>
                </v:shape>
                <v:shape id="îš1íḑe" o:spid="_x0000_s1066" style="position:absolute;left:889;top:5334;width:5476;height:63;visibility:visible;mso-wrap-style:square;v-text-anchor:middle" coordsize="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" path="m,l345,r-2,4l2,4,,xe" fillcolor="#1e2678" stroked="f">
                  <v:path arrowok="t" o:connecttype="custom" o:connectlocs="0,0;547688,0;544513,6350;3175,6350;0,0" o:connectangles="0,0,0,0,0"/>
                </v:shape>
                <v:rect id="iš1ïḍe" o:spid="_x0000_s1067" style="position:absolute;left:1857;top:3397;width:3524;height: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" fillcolor="#1e2678" stroked="f"/>
                <v:rect id="îSḻîde" o:spid="_x0000_s1068" style="position:absolute;left:1952;top:3508;width:334;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" fillcolor="#1e2678" stroked="f"/>
                <v:rect id="î$ḻîḑé" o:spid="_x0000_s1069" style="position:absolute;left:2540;top:3508;width:2111;height: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" fillcolor="#1e2678" stroked="f"/>
                <v:rect id="íŝļïḓe" o:spid="_x0000_s1070" style="position:absolute;left:2603;top:3540;width:32;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" fillcolor="black" stroked="f"/>
                <v:rect id="îS1iḍé" o:spid="_x0000_s1071" style="position:absolute;left:2508;top:3540;width:32;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" fillcolor="black" stroked="f"/>
                <v:rect id="išlïdé" o:spid="_x0000_s1072" style="position:absolute;left:2381;top:3540;width:63;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" fillcolor="black" stroked="f"/>
                <v:shape id="ïSlïde" o:spid="_x0000_s1073" style="position:absolute;left:2714;top:3540;width:64;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" path="m,c1,,1,,2,v,3,,6,,9c1,9,1,9,,9,,6,,3,,xe" fillcolor="black" stroked="f">
                  <v:path arrowok="t" o:connecttype="custom" o:connectlocs="0,0;6350,0;6350,30163;0,30163;0,0" o:connectangles="0,0,0,0,0"/>
                </v:shape>
                <v:shape id="îşľïďe" o:spid="_x0000_s1074" style="position:absolute;left:2809;top:3540;width:64;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" path="m,c1,,1,,2,v,3,,6,,9c1,9,1,9,,9,,6,,3,,xe" fillcolor="black" stroked="f">
                  <v:path arrowok="t" o:connecttype="custom" o:connectlocs="0,0;6350,0;6350,30163;0,30163;0,0" o:connectangles="0,0,0,0,0"/>
                </v:shape>
                <v:shape id="ïşľíďê" o:spid="_x0000_s1075" style="position:absolute;left:2936;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" path="m,c,,1,,1,v,3,,6,,9c1,9,,9,,9,,6,,3,,xe" fillcolor="black" stroked="f">
                  <v:path arrowok="t" o:connecttype="custom" o:connectlocs="0,0;3175,0;3175,30163;0,30163;0,0" o:connectangles="0,0,0,0,0"/>
                </v:shape>
                <v:shape id="íś1ïdè" o:spid="_x0000_s1076" style="position:absolute;left:3032;top:3540;width:79;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" path="m,c,,1,,2,v,3,,6,,9c1,9,,9,,9,,6,,3,,xe" fillcolor="black" stroked="f">
                  <v:path arrowok="t" o:connecttype="custom" o:connectlocs="0,0;7938,0;7938,30163;0,30163;0,0" o:connectangles="0,0,0,0,0"/>
                </v:shape>
                <v:shape id="iṩḷiḍe" o:spid="_x0000_s1077" style="position:absolute;left:3143;top:3540;width:63;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" path="m,c1,,1,,2,v,3,,6,,9c1,9,1,9,,9,,6,,3,,xe" fillcolor="black" stroked="f">
                  <v:path arrowok="t" o:connecttype="custom" o:connectlocs="0,0;6350,0;6350,30163;0,30163;0,0" o:connectangles="0,0,0,0,0"/>
                </v:shape>
                <v:shape id="ïŝ1iďè" o:spid="_x0000_s1078" style="position:absolute;left:3270;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" path="m,c,,1,,1,v,3,,6,,9c1,9,,9,,9,,6,,3,,xe" fillcolor="black" stroked="f">
                  <v:path arrowok="t" o:connecttype="custom" o:connectlocs="0,0;3175,0;3175,30163;0,30163;0,0" o:connectangles="0,0,0,0,0"/>
                </v:shape>
                <v:shape id="íṩļíḋê" o:spid="_x0000_s1079" style="position:absolute;left:3365;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" path="m,c,,1,,1,v,3,,6,,9c1,9,,9,,9,,6,,3,,xe" fillcolor="black" stroked="f">
                  <v:path arrowok="t" o:connecttype="custom" o:connectlocs="0,0;3175,0;3175,30163;0,30163;0,0" o:connectangles="0,0,0,0,0"/>
                </v:shape>
                <v:shape id="ïṧ1ïdè" o:spid="_x0000_s1080" style="position:absolute;left:3460;top:3540;width:80;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" path="m,c1,,1,,2,v,3,,6,,9c1,9,1,9,,9,,6,,3,,xe" fillcolor="black" stroked="f">
                  <v:path arrowok="t" o:connecttype="custom" o:connectlocs="0,0;7938,0;7938,30163;0,30163;0,0" o:connectangles="0,0,0,0,0"/>
                </v:shape>
                <v:shape id="íŝḻîḍé" o:spid="_x0000_s1081" style="position:absolute;left:3571;top:3540;width:64;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" path="m,c1,,1,,2,v,3,,6,,9c1,9,1,9,,9,,6,,3,,xe" fillcolor="black" stroked="f">
                  <v:path arrowok="t" o:connecttype="custom" o:connectlocs="0,0;6350,0;6350,30163;0,30163;0,0" o:connectangles="0,0,0,0,0"/>
                </v:shape>
                <v:shape id="îşḻïḓé" o:spid="_x0000_s1082" style="position:absolute;left:3698;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" path="m,c,,1,,1,v,3,,6,,9c1,9,,9,,9,,6,,3,,xe" fillcolor="black" stroked="f">
                  <v:path arrowok="t" o:connecttype="custom" o:connectlocs="0,0;3175,0;3175,30163;0,30163;0,0" o:connectangles="0,0,0,0,0"/>
                </v:shape>
                <v:shape id="íśļíďè" o:spid="_x0000_s1083" style="position:absolute;left:3794;top:3540;width:31;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" path="m,c,,1,,1,v,3,,6,,9c1,9,,9,,9,,6,,3,,xe" fillcolor="black" stroked="f">
                  <v:path arrowok="t" o:connecttype="custom" o:connectlocs="0,0;3175,0;3175,30163;0,30163;0,0" o:connectangles="0,0,0,0,0"/>
                </v:shape>
                <v:shape id="iŝ1ïdé" o:spid="_x0000_s1084" style="position:absolute;left:3889;top:3540;width:79;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" path="m,c1,,1,,2,v,3,,6,,9c1,9,1,9,,9,,6,,3,,xe" fillcolor="black" stroked="f">
                  <v:path arrowok="t" o:connecttype="custom" o:connectlocs="0,0;7938,0;7938,30163;0,30163;0,0" o:connectangles="0,0,0,0,0"/>
                </v:shape>
                <v:shape id="is1ídè" o:spid="_x0000_s1085" style="position:absolute;left:4000;top:3540;width:64;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" path="m,c1,,2,,2,v,3,,6,,9c2,9,1,9,,9,,6,,3,,xe" fillcolor="black" stroked="f">
                  <v:path arrowok="t" o:connecttype="custom" o:connectlocs="0,0;6350,0;6350,30163;0,30163;0,0" o:connectangles="0,0,0,0,0"/>
                </v:shape>
                <v:shape id="islíďê" o:spid="_x0000_s1086" style="position:absolute;left:4127;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" path="m,c,,1,,1,v,3,,6,,9c1,9,,9,,9,,6,,3,,xe" fillcolor="black" stroked="f">
                  <v:path arrowok="t" o:connecttype="custom" o:connectlocs="0,0;3175,0;3175,30163;0,30163;0,0" o:connectangles="0,0,0,0,0"/>
                </v:shape>
                <v:shape id="iṩlíḑê" o:spid="_x0000_s1087" style="position:absolute;left:4222;top:3540;width:64;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" path="m,c1,,1,,2,v,3,,6,,9c1,9,1,9,,9,,6,,3,,xe" fillcolor="black" stroked="f">
                  <v:path arrowok="t" o:connecttype="custom" o:connectlocs="0,0;6350,0;6350,30163;0,30163;0,0" o:connectangles="0,0,0,0,0"/>
                </v:shape>
                <v:shape id="îṥḷïďê" o:spid="_x0000_s1088" style="position:absolute;left:4318;top:3540;width:79;height:301;visibility:visible;mso-wrap-style:square;v-text-anchor:middle"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" path="m,c1,,1,,2,v,3,,6,,9c1,9,1,9,,9,,6,,3,,xe" fillcolor="black" stroked="f">
                  <v:path arrowok="t" o:connecttype="custom" o:connectlocs="0,0;7938,0;7938,30163;0,30163;0,0" o:connectangles="0,0,0,0,0"/>
                </v:shape>
                <v:shape id="íṥḻïďè" o:spid="_x0000_s1089" style="position:absolute;left:4460;top:3540;width:32;height:301;visibility:visible;mso-wrap-style:square;v-text-anchor:middle"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" path="m,c,,1,,1,v,3,,6,,9c1,9,,9,,9,,6,,3,,xe" fillcolor="black" stroked="f">
                  <v:path arrowok="t" o:connecttype="custom" o:connectlocs="0,0;3175,0;3175,30163;0,30163;0,0" o:connectangles="0,0,0,0,0"/>
                </v:shape>
                <v:rect id="íṡḷíḍè" o:spid="_x0000_s1090" style="position:absolute;left:4556;top:3540;width:31;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" fillcolor="black" stroked="f"/>
                <v:rect id="î$ḷîḑé" o:spid="_x0000_s1091" style="position:absolute;left:4651;top:3540;width:63;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" fillcolor="black" stroked="f"/>
                <v:rect id="í$ľîdè" o:spid="_x0000_s1092" style="position:absolute;left:4746;top:3540;width:80;height: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" fillcolor="black" stroked="f"/>
                <v:rect id="iṥ1iḍè" o:spid="_x0000_s1093" style="position:absolute;left:4889;top:3508;width:397;height: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" fillcolor="#1e2678" stroked="f"/>
                <v:rect id="ïslidé" o:spid="_x0000_s1094" style="position:absolute;left:1285;top:4238;width:175;height: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" stroked="f"/>
                <v:shape id="íṡlïďè" o:spid="_x0000_s1095" style="position:absolute;left:3333;top:4238;width:556;height:540;visibility:visible;mso-wrap-style:square;v-text-anchor:middle" coordsize="3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" path="m,l35,r,34l,34,,,,xm4,8r,19l8,27,8,8,4,8r,xm29,8r,19l31,27,31,8r-2,xe" fillcolor="#1e2678" stroked="f">
                  <v:path arrowok="t" o:connecttype="custom" o:connectlocs="0,0;55563,0;55563,53975;0,53975;0,0;0,0;6350,12700;6350,42863;12700,42863;12700,12700;6350,12700;6350,12700;46038,12700;46038,42863;49213,42863;49213,12700;46038,12700" o:connectangles="0,0,0,0,0,0,0,0,0,0,0,0,0,0,0,0,0"/>
                </v:shape>
                <v:shape id="iṧ1ïḓè" o:spid="_x0000_s1096" style="position:absolute;width:7223;height:7270;visibility:visible;mso-wrap-style:square;v-text-anchor:middle" coordsize="219,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" path="m109,v61,,110,49,110,109c219,169,170,218,109,218,49,218,,169,,109,,49,49,,109,xm109,3c51,3,4,51,4,109v,58,47,106,105,106c168,215,215,167,215,109,215,51,168,3,109,3xe" fillcolor="#1e2678" stroked="f">
                  <v:path arrowok="t" o:connecttype="custom" o:connectlocs="359507,0;722313,363538;359507,727075;0,363538;359507,0;359507,10006;13193,363538;359507,717069;709120,363538;359507,10006" o:connectangles="0,0,0,0,0,0,0,0,0,0"/>
                </v:shape>
                <w10:wrap anchorx="margin"/>
              </v:group>
            </w:pict>
          </mc:Fallback>
        </mc:AlternateContent>
      </w:r>
    </w:p>
    <w:p w14:paraId="4E222288" w14:textId="77777777" w:rsidR="006538A2" w:rsidRDefault="006538A2" w:rsidP="00FC45FA">
      <w:pPr>
        <w:spacing w:line="240" w:lineRule="auto"/>
        <w:ind w:firstLine="420"/>
      </w:pPr>
    </w:p>
    <w:p w14:paraId="0E938EE1" w14:textId="77777777" w:rsidR="006538A2" w:rsidRDefault="006538A2" w:rsidP="00FC45FA">
      <w:pPr>
        <w:spacing w:line="240" w:lineRule="auto"/>
        <w:ind w:firstLine="420"/>
      </w:pPr>
    </w:p>
    <w:p w14:paraId="4DDD0E8D" w14:textId="77777777" w:rsidR="006538A2" w:rsidRDefault="006538A2" w:rsidP="00FC45FA">
      <w:pPr>
        <w:spacing w:line="240" w:lineRule="auto"/>
        <w:ind w:firstLine="420"/>
      </w:pPr>
    </w:p>
    <w:p w14:paraId="348415A2" w14:textId="77777777" w:rsidR="006538A2" w:rsidRDefault="006538A2" w:rsidP="00FC45FA">
      <w:pPr>
        <w:spacing w:line="240" w:lineRule="auto"/>
        <w:ind w:firstLine="420"/>
      </w:pPr>
    </w:p>
    <w:p w14:paraId="4A3EBC98" w14:textId="77777777" w:rsidR="006538A2" w:rsidRDefault="006538A2" w:rsidP="00FC45FA">
      <w:pPr>
        <w:spacing w:line="240" w:lineRule="auto"/>
        <w:ind w:firstLine="420"/>
      </w:pPr>
    </w:p>
    <w:p w14:paraId="63D5FDC4" w14:textId="40A19A46" w:rsidR="006538A2" w:rsidRDefault="006538A2" w:rsidP="00FC45FA">
      <w:pPr>
        <w:spacing w:line="240" w:lineRule="auto"/>
        <w:ind w:firstLine="420"/>
      </w:pPr>
    </w:p>
    <w:p w14:paraId="562CDE9B" w14:textId="023C7972" w:rsidR="00120158" w:rsidRPr="00AD5B96" w:rsidRDefault="00120158" w:rsidP="00FC45FA">
      <w:pPr>
        <w:spacing w:line="240" w:lineRule="auto"/>
        <w:jc w:val="center"/>
        <w:rPr>
          <w:rFonts w:ascii="宋体" w:hAnsi="宋体"/>
          <w:b/>
          <w:spacing w:val="20"/>
          <w:sz w:val="52"/>
          <w:szCs w:val="52"/>
        </w:rPr>
      </w:pPr>
      <w:r w:rsidRPr="00463463">
        <w:rPr>
          <w:rFonts w:ascii="宋体" w:hAnsi="宋体" w:hint="eastAsia"/>
          <w:b/>
          <w:spacing w:val="79"/>
          <w:kern w:val="0"/>
          <w:sz w:val="52"/>
          <w:szCs w:val="52"/>
          <w:fitText w:val="5967" w:id="-1422219264"/>
        </w:rPr>
        <w:t>武汉大学研究生课</w:t>
      </w:r>
      <w:r w:rsidRPr="00463463">
        <w:rPr>
          <w:rFonts w:ascii="宋体" w:hAnsi="宋体" w:hint="eastAsia"/>
          <w:b/>
          <w:spacing w:val="2"/>
          <w:kern w:val="0"/>
          <w:sz w:val="52"/>
          <w:szCs w:val="52"/>
          <w:fitText w:val="5967" w:id="-1422219264"/>
        </w:rPr>
        <w:t>程</w:t>
      </w:r>
      <w:r w:rsidR="00463463">
        <w:rPr>
          <w:rFonts w:ascii="宋体" w:hAnsi="宋体" w:hint="eastAsia"/>
          <w:b/>
          <w:kern w:val="0"/>
          <w:sz w:val="52"/>
          <w:szCs w:val="52"/>
        </w:rPr>
        <w:t xml:space="preserve"> 报 告</w:t>
      </w:r>
    </w:p>
    <w:p w14:paraId="23752D49" w14:textId="12A83C3C" w:rsidR="006538A2" w:rsidRDefault="006538A2" w:rsidP="00FC45FA">
      <w:pPr>
        <w:spacing w:line="240" w:lineRule="auto"/>
        <w:ind w:firstLine="420"/>
      </w:pPr>
    </w:p>
    <w:p w14:paraId="5B1B843D" w14:textId="49AD0C13" w:rsidR="00120158" w:rsidRDefault="00120158" w:rsidP="00FC45FA">
      <w:pPr>
        <w:spacing w:line="240" w:lineRule="auto"/>
        <w:ind w:firstLine="420"/>
      </w:pPr>
    </w:p>
    <w:p w14:paraId="0EB50EAB" w14:textId="530080D3" w:rsidR="00120158" w:rsidRDefault="00120158" w:rsidP="00FC45FA">
      <w:pPr>
        <w:spacing w:line="240" w:lineRule="auto"/>
        <w:ind w:firstLine="420"/>
      </w:pPr>
    </w:p>
    <w:p w14:paraId="555AFC29" w14:textId="1E88A51C" w:rsidR="00120158" w:rsidRDefault="00120158" w:rsidP="00FC45FA">
      <w:pPr>
        <w:spacing w:line="240" w:lineRule="auto"/>
        <w:ind w:firstLine="420"/>
      </w:pPr>
    </w:p>
    <w:p w14:paraId="7B32F271" w14:textId="77777777" w:rsidR="00120158" w:rsidRPr="00120158" w:rsidRDefault="00120158" w:rsidP="00FC45FA">
      <w:pPr>
        <w:spacing w:line="240" w:lineRule="auto"/>
        <w:ind w:firstLine="420"/>
      </w:pPr>
    </w:p>
    <w:p w14:paraId="6156FE44" w14:textId="77777777" w:rsidR="006538A2" w:rsidRPr="00120158" w:rsidRDefault="006538A2" w:rsidP="00FC45FA">
      <w:pPr>
        <w:spacing w:line="240" w:lineRule="auto"/>
        <w:ind w:firstLine="420"/>
      </w:pPr>
    </w:p>
    <w:tbl>
      <w:tblPr>
        <w:tblStyle w:val="a9"/>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4966"/>
      </w:tblGrid>
      <w:tr w:rsidR="00B96D79" w14:paraId="7F02138F" w14:textId="77777777" w:rsidTr="00C860D8">
        <w:trPr>
          <w:jc w:val="center"/>
        </w:trPr>
        <w:tc>
          <w:tcPr>
            <w:tcW w:w="1843" w:type="dxa"/>
          </w:tcPr>
          <w:p w14:paraId="03C83BC2" w14:textId="5B55ADF0" w:rsidR="00B96D79" w:rsidRDefault="00B96D79" w:rsidP="00FC45FA">
            <w:pPr>
              <w:spacing w:line="240" w:lineRule="auto"/>
            </w:pPr>
            <w:r w:rsidRPr="00092D46">
              <w:rPr>
                <w:rFonts w:ascii="宋体" w:hAnsi="宋体" w:hint="eastAsia"/>
                <w:b/>
                <w:sz w:val="32"/>
                <w:szCs w:val="32"/>
              </w:rPr>
              <w:t>课程名称：</w:t>
            </w:r>
          </w:p>
        </w:tc>
        <w:tc>
          <w:tcPr>
            <w:tcW w:w="4966" w:type="dxa"/>
            <w:tcBorders>
              <w:bottom w:val="single" w:sz="8" w:space="0" w:color="auto"/>
            </w:tcBorders>
          </w:tcPr>
          <w:p w14:paraId="33A93FD1" w14:textId="22B60255" w:rsidR="00B96D79" w:rsidRPr="00B96D79" w:rsidRDefault="00C860D8" w:rsidP="00FC45FA">
            <w:pPr>
              <w:spacing w:line="240" w:lineRule="auto"/>
              <w:jc w:val="center"/>
            </w:pPr>
            <w:r w:rsidRPr="00C860D8">
              <w:rPr>
                <w:rFonts w:ascii="宋体" w:hAnsi="宋体" w:hint="eastAsia"/>
                <w:b/>
                <w:sz w:val="32"/>
                <w:szCs w:val="32"/>
              </w:rPr>
              <w:t>现代测量数据处理理论</w:t>
            </w:r>
          </w:p>
        </w:tc>
      </w:tr>
      <w:tr w:rsidR="00B96D79" w14:paraId="1B667226" w14:textId="77777777" w:rsidTr="00C860D8">
        <w:trPr>
          <w:jc w:val="center"/>
        </w:trPr>
        <w:tc>
          <w:tcPr>
            <w:tcW w:w="1843" w:type="dxa"/>
          </w:tcPr>
          <w:p w14:paraId="0DB53E9A" w14:textId="00FEA6E2" w:rsidR="00B96D79" w:rsidRDefault="00B96D79" w:rsidP="00FC45FA">
            <w:pPr>
              <w:spacing w:line="240" w:lineRule="auto"/>
            </w:pPr>
            <w:r w:rsidRPr="00092D46">
              <w:rPr>
                <w:rFonts w:ascii="宋体" w:hAnsi="宋体" w:hint="eastAsia"/>
                <w:b/>
                <w:sz w:val="32"/>
                <w:szCs w:val="32"/>
              </w:rPr>
              <w:t>教师姓名：</w:t>
            </w:r>
          </w:p>
        </w:tc>
        <w:tc>
          <w:tcPr>
            <w:tcW w:w="4966" w:type="dxa"/>
            <w:tcBorders>
              <w:top w:val="single" w:sz="8" w:space="0" w:color="auto"/>
              <w:bottom w:val="single" w:sz="8" w:space="0" w:color="auto"/>
            </w:tcBorders>
          </w:tcPr>
          <w:p w14:paraId="7D2F51EA" w14:textId="0730B139" w:rsidR="00B96D79" w:rsidRPr="00B96D79" w:rsidRDefault="00C860D8" w:rsidP="00FC45FA">
            <w:pPr>
              <w:spacing w:line="240" w:lineRule="auto"/>
              <w:jc w:val="center"/>
            </w:pPr>
            <w:r>
              <w:rPr>
                <w:rFonts w:ascii="宋体" w:hAnsi="宋体" w:hint="eastAsia"/>
                <w:b/>
                <w:sz w:val="32"/>
                <w:szCs w:val="32"/>
              </w:rPr>
              <w:t>袁修孝</w:t>
            </w:r>
          </w:p>
        </w:tc>
      </w:tr>
      <w:tr w:rsidR="00B96D79" w14:paraId="49D845CA" w14:textId="77777777" w:rsidTr="00C860D8">
        <w:trPr>
          <w:jc w:val="center"/>
        </w:trPr>
        <w:tc>
          <w:tcPr>
            <w:tcW w:w="1843" w:type="dxa"/>
          </w:tcPr>
          <w:p w14:paraId="4435E443" w14:textId="4454E5A6" w:rsidR="00B96D79" w:rsidRDefault="00B96D79" w:rsidP="00FC45FA">
            <w:pPr>
              <w:spacing w:line="240" w:lineRule="auto"/>
            </w:pPr>
            <w:r w:rsidRPr="00092D46">
              <w:rPr>
                <w:rFonts w:ascii="宋体" w:hAnsi="宋体" w:hint="eastAsia"/>
                <w:b/>
                <w:sz w:val="32"/>
                <w:szCs w:val="32"/>
              </w:rPr>
              <w:t>学生姓名：</w:t>
            </w:r>
          </w:p>
        </w:tc>
        <w:tc>
          <w:tcPr>
            <w:tcW w:w="4966" w:type="dxa"/>
            <w:tcBorders>
              <w:top w:val="single" w:sz="8" w:space="0" w:color="auto"/>
              <w:bottom w:val="single" w:sz="8" w:space="0" w:color="auto"/>
            </w:tcBorders>
          </w:tcPr>
          <w:p w14:paraId="6282AA9D" w14:textId="062A2FF7" w:rsidR="00B96D79" w:rsidRPr="00B96D79" w:rsidRDefault="008B47B1" w:rsidP="00FC45FA">
            <w:pPr>
              <w:spacing w:line="240" w:lineRule="auto"/>
              <w:jc w:val="center"/>
            </w:pPr>
            <w:r w:rsidRPr="008B47B1">
              <w:rPr>
                <w:rFonts w:ascii="宋体" w:hAnsi="宋体" w:hint="eastAsia"/>
                <w:b/>
                <w:sz w:val="32"/>
                <w:szCs w:val="32"/>
              </w:rPr>
              <w:t>叶</w:t>
            </w:r>
            <w:r>
              <w:rPr>
                <w:rFonts w:ascii="宋体" w:hAnsi="宋体" w:hint="eastAsia"/>
                <w:b/>
                <w:sz w:val="32"/>
                <w:szCs w:val="32"/>
              </w:rPr>
              <w:t xml:space="preserve"> </w:t>
            </w:r>
            <w:r w:rsidRPr="008B47B1">
              <w:rPr>
                <w:rFonts w:ascii="宋体" w:hAnsi="宋体" w:hint="eastAsia"/>
                <w:b/>
                <w:sz w:val="32"/>
                <w:szCs w:val="32"/>
              </w:rPr>
              <w:t>小</w:t>
            </w:r>
            <w:r>
              <w:rPr>
                <w:rFonts w:ascii="宋体" w:hAnsi="宋体" w:hint="eastAsia"/>
                <w:b/>
                <w:sz w:val="32"/>
                <w:szCs w:val="32"/>
              </w:rPr>
              <w:t xml:space="preserve"> </w:t>
            </w:r>
            <w:r w:rsidRPr="008B47B1">
              <w:rPr>
                <w:rFonts w:ascii="宋体" w:hAnsi="宋体" w:hint="eastAsia"/>
                <w:b/>
                <w:sz w:val="32"/>
                <w:szCs w:val="32"/>
              </w:rPr>
              <w:t>川</w:t>
            </w:r>
          </w:p>
        </w:tc>
      </w:tr>
      <w:tr w:rsidR="00B96D79" w14:paraId="622EE876" w14:textId="77777777" w:rsidTr="00C860D8">
        <w:trPr>
          <w:jc w:val="center"/>
        </w:trPr>
        <w:tc>
          <w:tcPr>
            <w:tcW w:w="1843" w:type="dxa"/>
          </w:tcPr>
          <w:p w14:paraId="08FA40C9" w14:textId="07FAD7F8" w:rsidR="00B96D79" w:rsidRDefault="00B96D79" w:rsidP="00FC45FA">
            <w:pPr>
              <w:spacing w:line="240" w:lineRule="auto"/>
            </w:pPr>
            <w:r w:rsidRPr="00092D46">
              <w:rPr>
                <w:rFonts w:ascii="宋体" w:hAnsi="宋体" w:hint="eastAsia"/>
                <w:b/>
                <w:sz w:val="32"/>
                <w:szCs w:val="32"/>
              </w:rPr>
              <w:t>学生学号：</w:t>
            </w:r>
          </w:p>
        </w:tc>
        <w:tc>
          <w:tcPr>
            <w:tcW w:w="4966" w:type="dxa"/>
            <w:tcBorders>
              <w:top w:val="single" w:sz="8" w:space="0" w:color="auto"/>
              <w:bottom w:val="single" w:sz="8" w:space="0" w:color="auto"/>
            </w:tcBorders>
          </w:tcPr>
          <w:p w14:paraId="03940FCD" w14:textId="072943FD" w:rsidR="00B96D79" w:rsidRPr="00B96D79" w:rsidRDefault="00B96D79" w:rsidP="00FC45FA">
            <w:pPr>
              <w:spacing w:line="240" w:lineRule="auto"/>
              <w:jc w:val="center"/>
            </w:pPr>
            <w:r w:rsidRPr="00B96D79">
              <w:rPr>
                <w:rFonts w:ascii="宋体" w:hAnsi="宋体" w:hint="eastAsia"/>
                <w:b/>
                <w:sz w:val="32"/>
                <w:szCs w:val="32"/>
              </w:rPr>
              <w:t>2</w:t>
            </w:r>
            <w:r w:rsidRPr="00B96D79">
              <w:rPr>
                <w:rFonts w:ascii="宋体" w:hAnsi="宋体"/>
                <w:b/>
                <w:sz w:val="32"/>
                <w:szCs w:val="32"/>
              </w:rPr>
              <w:t>02</w:t>
            </w:r>
            <w:r>
              <w:rPr>
                <w:rFonts w:ascii="宋体" w:hAnsi="宋体"/>
                <w:b/>
                <w:sz w:val="32"/>
                <w:szCs w:val="32"/>
              </w:rPr>
              <w:t>2</w:t>
            </w:r>
            <w:r w:rsidRPr="00B96D79">
              <w:rPr>
                <w:rFonts w:ascii="宋体" w:hAnsi="宋体"/>
                <w:b/>
                <w:sz w:val="32"/>
                <w:szCs w:val="32"/>
              </w:rPr>
              <w:t>2821401</w:t>
            </w:r>
            <w:r>
              <w:rPr>
                <w:rFonts w:ascii="宋体" w:hAnsi="宋体"/>
                <w:b/>
                <w:sz w:val="32"/>
                <w:szCs w:val="32"/>
              </w:rPr>
              <w:t>08</w:t>
            </w:r>
          </w:p>
        </w:tc>
      </w:tr>
      <w:tr w:rsidR="00B96D79" w14:paraId="286A3819" w14:textId="77777777" w:rsidTr="00C860D8">
        <w:trPr>
          <w:jc w:val="center"/>
        </w:trPr>
        <w:tc>
          <w:tcPr>
            <w:tcW w:w="1843" w:type="dxa"/>
            <w:tcBorders>
              <w:bottom w:val="nil"/>
            </w:tcBorders>
          </w:tcPr>
          <w:p w14:paraId="3C98F186" w14:textId="3D3BE8AF" w:rsidR="00B96D79" w:rsidRDefault="00B96D79" w:rsidP="00FC45FA">
            <w:pPr>
              <w:spacing w:line="240" w:lineRule="auto"/>
            </w:pPr>
            <w:r w:rsidRPr="00092D46">
              <w:rPr>
                <w:rFonts w:ascii="宋体" w:hAnsi="宋体" w:hint="eastAsia"/>
                <w:b/>
                <w:sz w:val="32"/>
                <w:szCs w:val="32"/>
              </w:rPr>
              <w:t>学</w:t>
            </w:r>
            <w:r>
              <w:rPr>
                <w:rFonts w:ascii="宋体" w:hAnsi="宋体" w:hint="eastAsia"/>
                <w:b/>
                <w:sz w:val="32"/>
                <w:szCs w:val="32"/>
              </w:rPr>
              <w:t xml:space="preserve"> </w:t>
            </w:r>
            <w:r>
              <w:rPr>
                <w:rFonts w:ascii="宋体" w:hAnsi="宋体"/>
                <w:b/>
                <w:sz w:val="32"/>
                <w:szCs w:val="32"/>
              </w:rPr>
              <w:t xml:space="preserve">   </w:t>
            </w:r>
            <w:r w:rsidRPr="00092D46">
              <w:rPr>
                <w:rFonts w:ascii="宋体" w:hAnsi="宋体" w:hint="eastAsia"/>
                <w:b/>
                <w:sz w:val="32"/>
                <w:szCs w:val="32"/>
              </w:rPr>
              <w:t>院：</w:t>
            </w:r>
          </w:p>
        </w:tc>
        <w:tc>
          <w:tcPr>
            <w:tcW w:w="4966" w:type="dxa"/>
            <w:tcBorders>
              <w:top w:val="single" w:sz="8" w:space="0" w:color="auto"/>
              <w:bottom w:val="single" w:sz="8" w:space="0" w:color="auto"/>
            </w:tcBorders>
          </w:tcPr>
          <w:p w14:paraId="527688C8" w14:textId="0A7151F6" w:rsidR="00B96D79" w:rsidRPr="00B96D79" w:rsidRDefault="00B96D79" w:rsidP="00FC45FA">
            <w:pPr>
              <w:spacing w:line="240" w:lineRule="auto"/>
              <w:jc w:val="center"/>
            </w:pPr>
            <w:r w:rsidRPr="00B96D79">
              <w:rPr>
                <w:rFonts w:ascii="宋体" w:hAnsi="宋体" w:hint="eastAsia"/>
                <w:b/>
                <w:sz w:val="32"/>
                <w:szCs w:val="32"/>
              </w:rPr>
              <w:t>测 绘 学 院</w:t>
            </w:r>
          </w:p>
        </w:tc>
      </w:tr>
      <w:tr w:rsidR="00B96D79" w14:paraId="5F169197" w14:textId="77777777" w:rsidTr="00C860D8">
        <w:trPr>
          <w:jc w:val="center"/>
        </w:trPr>
        <w:tc>
          <w:tcPr>
            <w:tcW w:w="1843" w:type="dxa"/>
            <w:tcBorders>
              <w:bottom w:val="nil"/>
            </w:tcBorders>
          </w:tcPr>
          <w:p w14:paraId="0DF6EFF3" w14:textId="3E5A6621" w:rsidR="00B96D79" w:rsidRDefault="00B96D79" w:rsidP="00FC45FA">
            <w:pPr>
              <w:spacing w:line="240" w:lineRule="auto"/>
            </w:pPr>
            <w:r w:rsidRPr="00092D46">
              <w:rPr>
                <w:rFonts w:ascii="宋体" w:hAnsi="宋体" w:hint="eastAsia"/>
                <w:b/>
                <w:sz w:val="32"/>
                <w:szCs w:val="32"/>
              </w:rPr>
              <w:t>专</w:t>
            </w:r>
            <w:r>
              <w:rPr>
                <w:rFonts w:ascii="宋体" w:hAnsi="宋体" w:hint="eastAsia"/>
                <w:b/>
                <w:sz w:val="32"/>
                <w:szCs w:val="32"/>
              </w:rPr>
              <w:t xml:space="preserve"> </w:t>
            </w:r>
            <w:r>
              <w:rPr>
                <w:rFonts w:ascii="宋体" w:hAnsi="宋体"/>
                <w:b/>
                <w:sz w:val="32"/>
                <w:szCs w:val="32"/>
              </w:rPr>
              <w:t xml:space="preserve">   </w:t>
            </w:r>
            <w:r w:rsidRPr="00092D46">
              <w:rPr>
                <w:rFonts w:ascii="宋体" w:hAnsi="宋体" w:hint="eastAsia"/>
                <w:b/>
                <w:sz w:val="32"/>
                <w:szCs w:val="32"/>
              </w:rPr>
              <w:t>业：</w:t>
            </w:r>
          </w:p>
        </w:tc>
        <w:tc>
          <w:tcPr>
            <w:tcW w:w="4966" w:type="dxa"/>
            <w:tcBorders>
              <w:top w:val="single" w:sz="8" w:space="0" w:color="auto"/>
              <w:bottom w:val="single" w:sz="8" w:space="0" w:color="auto"/>
            </w:tcBorders>
          </w:tcPr>
          <w:p w14:paraId="55600116" w14:textId="386212D3" w:rsidR="00B96D79" w:rsidRPr="00B96D79" w:rsidRDefault="00B96D79" w:rsidP="00FC45FA">
            <w:pPr>
              <w:spacing w:line="240" w:lineRule="auto"/>
              <w:jc w:val="center"/>
            </w:pPr>
            <w:r w:rsidRPr="00B96D79">
              <w:rPr>
                <w:rFonts w:ascii="宋体" w:hAnsi="宋体" w:hint="eastAsia"/>
                <w:b/>
                <w:sz w:val="32"/>
                <w:szCs w:val="32"/>
              </w:rPr>
              <w:t>资 源 与 环 境</w:t>
            </w:r>
          </w:p>
        </w:tc>
      </w:tr>
    </w:tbl>
    <w:p w14:paraId="6165721C" w14:textId="77777777" w:rsidR="006538A2" w:rsidRDefault="006538A2" w:rsidP="00FC45FA">
      <w:pPr>
        <w:spacing w:line="240" w:lineRule="auto"/>
        <w:ind w:firstLine="420"/>
      </w:pPr>
    </w:p>
    <w:p w14:paraId="0BD77C3C" w14:textId="77777777" w:rsidR="006538A2" w:rsidRDefault="006538A2" w:rsidP="00FC45FA">
      <w:pPr>
        <w:spacing w:line="240" w:lineRule="auto"/>
        <w:ind w:firstLine="420"/>
      </w:pPr>
    </w:p>
    <w:p w14:paraId="2991509A" w14:textId="77777777" w:rsidR="006538A2" w:rsidRDefault="006538A2" w:rsidP="00FC45FA">
      <w:pPr>
        <w:spacing w:line="240" w:lineRule="auto"/>
        <w:ind w:firstLine="420"/>
      </w:pPr>
    </w:p>
    <w:p w14:paraId="46CDDE2A" w14:textId="77777777" w:rsidR="006538A2" w:rsidRDefault="006538A2" w:rsidP="00FC45FA">
      <w:pPr>
        <w:spacing w:line="240" w:lineRule="auto"/>
        <w:ind w:firstLine="420"/>
      </w:pPr>
    </w:p>
    <w:p w14:paraId="62D0D044" w14:textId="77777777" w:rsidR="006538A2" w:rsidRDefault="006538A2" w:rsidP="00FC45FA">
      <w:pPr>
        <w:spacing w:line="240" w:lineRule="auto"/>
        <w:ind w:firstLine="420"/>
      </w:pPr>
    </w:p>
    <w:p w14:paraId="39437227" w14:textId="17B9386D" w:rsidR="00120158" w:rsidRPr="00662CFC" w:rsidRDefault="00120158" w:rsidP="00FC45FA">
      <w:pPr>
        <w:spacing w:line="240" w:lineRule="auto"/>
        <w:jc w:val="center"/>
        <w:rPr>
          <w:sz w:val="32"/>
          <w:szCs w:val="32"/>
        </w:rPr>
      </w:pPr>
      <w:r w:rsidRPr="00662CFC">
        <w:rPr>
          <w:rFonts w:hint="eastAsia"/>
          <w:sz w:val="32"/>
          <w:szCs w:val="32"/>
        </w:rPr>
        <w:t>二零二</w:t>
      </w:r>
      <w:r>
        <w:rPr>
          <w:rFonts w:hint="eastAsia"/>
          <w:sz w:val="32"/>
          <w:szCs w:val="32"/>
        </w:rPr>
        <w:t>二</w:t>
      </w:r>
      <w:r w:rsidRPr="00662CFC">
        <w:rPr>
          <w:rFonts w:hint="eastAsia"/>
          <w:sz w:val="32"/>
          <w:szCs w:val="32"/>
        </w:rPr>
        <w:t>年十</w:t>
      </w:r>
      <w:r w:rsidR="003E7790">
        <w:rPr>
          <w:rFonts w:hint="eastAsia"/>
          <w:sz w:val="32"/>
          <w:szCs w:val="32"/>
        </w:rPr>
        <w:t>二</w:t>
      </w:r>
      <w:r w:rsidRPr="00662CFC">
        <w:rPr>
          <w:rFonts w:hint="eastAsia"/>
          <w:sz w:val="32"/>
          <w:szCs w:val="32"/>
        </w:rPr>
        <w:t>月</w:t>
      </w:r>
    </w:p>
    <w:p w14:paraId="4F5702F5" w14:textId="77777777" w:rsidR="006538A2" w:rsidRDefault="006538A2" w:rsidP="00FC45FA">
      <w:pPr>
        <w:spacing w:line="240" w:lineRule="auto"/>
        <w:ind w:firstLine="420"/>
      </w:pPr>
    </w:p>
    <w:p w14:paraId="5819593A" w14:textId="77777777" w:rsidR="006538A2" w:rsidRDefault="00A76FD7" w:rsidP="00FC45FA">
      <w:pPr>
        <w:spacing w:line="240" w:lineRule="auto"/>
      </w:pPr>
      <w:r>
        <w:rPr>
          <w:noProof/>
        </w:rPr>
        <mc:AlternateContent>
          <mc:Choice Requires="wps">
            <w:drawing>
              <wp:anchor distT="0" distB="0" distL="114300" distR="114300" simplePos="0" relativeHeight="251667456" behindDoc="0" locked="0" layoutInCell="1" allowOverlap="1" wp14:anchorId="544DD2DA" wp14:editId="489ED361">
                <wp:simplePos x="0" y="0"/>
                <wp:positionH relativeFrom="margin">
                  <wp:posOffset>1126800</wp:posOffset>
                </wp:positionH>
                <wp:positionV relativeFrom="paragraph">
                  <wp:posOffset>235404</wp:posOffset>
                </wp:positionV>
                <wp:extent cx="2341880" cy="574040"/>
                <wp:effectExtent l="0" t="0" r="1270" b="0"/>
                <wp:wrapNone/>
                <wp:docPr id="207" name="文本框 207"/>
                <wp:cNvGraphicFramePr/>
                <a:graphic xmlns:a="http://schemas.openxmlformats.org/drawingml/2006/main">
                  <a:graphicData uri="http://schemas.microsoft.com/office/word/2010/wordprocessingShape">
                    <wps:wsp>
                      <wps:cNvSpPr txBox="1"/>
                      <wps:spPr>
                        <a:xfrm>
                          <a:off x="0" y="0"/>
                          <a:ext cx="2341880" cy="574040"/>
                        </a:xfrm>
                        <a:prstGeom prst="rect">
                          <a:avLst/>
                        </a:prstGeom>
                        <a:solidFill>
                          <a:schemeClr val="lt1"/>
                        </a:solidFill>
                        <a:ln w="6350">
                          <a:noFill/>
                        </a:ln>
                      </wps:spPr>
                      <wps:txbx>
                        <w:txbxContent>
                          <w:p w14:paraId="405BFE41" w14:textId="380F2D23" w:rsidR="005460AA" w:rsidRPr="00662CFC" w:rsidRDefault="005460AA" w:rsidP="00A76FD7">
                            <w:pPr>
                              <w:ind w:firstLine="560"/>
                              <w:rPr>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44DD2DA" id="_x0000_t202" coordsize="21600,21600" o:spt="202" path="m,l,21600r21600,l21600,xe">
                <v:stroke joinstyle="miter"/>
                <v:path gradientshapeok="t" o:connecttype="rect"/>
              </v:shapetype>
              <v:shape id="文本框 207" o:spid="_x0000_s1026" type="#_x0000_t202" style="position:absolute;left:0;text-align:left;margin-left:88.7pt;margin-top:18.55pt;width:184.4pt;height:45.2pt;z-index:25166745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" fillcolor="white [3201]" stroked="f" strokeweight=".5pt">
                <v:textbox>
                  <w:txbxContent>
                    <w:p w14:paraId="405BFE41" w14:textId="380F2D23" w:rsidR="005460AA" w:rsidRPr="00662CFC" w:rsidRDefault="005460AA" w:rsidP="00A76FD7">
                      <w:pPr>
                        <w:ind w:firstLine="560"/>
                        <w:rPr>
                          <w:sz w:val="32"/>
                          <w:szCs w:val="32"/>
                        </w:rPr>
                      </w:pPr>
                    </w:p>
                  </w:txbxContent>
                </v:textbox>
                <w10:wrap anchorx="margin"/>
              </v:shape>
            </w:pict>
          </mc:Fallback>
        </mc:AlternateContent>
      </w:r>
    </w:p>
    <w:p w14:paraId="71E93379" w14:textId="77777777" w:rsidR="006538A2" w:rsidRDefault="006538A2" w:rsidP="00FC45FA">
      <w:pPr>
        <w:spacing w:line="240" w:lineRule="auto"/>
        <w:sectPr w:rsidR="006538A2">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425"/>
          <w:docGrid w:type="lines" w:linePitch="312"/>
        </w:sectPr>
      </w:pPr>
    </w:p>
    <w:p w14:paraId="1A6898C1" w14:textId="244C2175" w:rsidR="004A13A4" w:rsidRPr="00C773D0" w:rsidRDefault="00147755" w:rsidP="007B1902">
      <w:pPr>
        <w:pStyle w:val="1"/>
      </w:pPr>
      <w:r w:rsidRPr="00C860D8">
        <w:rPr>
          <w:rFonts w:hint="eastAsia"/>
        </w:rPr>
        <w:lastRenderedPageBreak/>
        <w:t>现代测量数据处理理论</w:t>
      </w:r>
      <w:r>
        <w:rPr>
          <w:rFonts w:hint="eastAsia"/>
        </w:rPr>
        <w:t>误差处理</w:t>
      </w:r>
      <w:r w:rsidR="00CE14CA">
        <w:rPr>
          <w:rFonts w:hint="eastAsia"/>
        </w:rPr>
        <w:t>实践</w:t>
      </w:r>
      <w:r w:rsidR="00186247">
        <w:rPr>
          <w:rFonts w:hint="eastAsia"/>
        </w:rPr>
        <w:t>报告</w:t>
      </w:r>
    </w:p>
    <w:p w14:paraId="24E2F4FF" w14:textId="11EF7AB5" w:rsidR="004A13A4" w:rsidRDefault="006A4B2A" w:rsidP="004E5256">
      <w:pPr>
        <w:pStyle w:val="2"/>
        <w:spacing w:line="240" w:lineRule="auto"/>
      </w:pPr>
      <w:r>
        <w:rPr>
          <w:rFonts w:hint="eastAsia"/>
        </w:rPr>
        <w:t>1</w:t>
      </w:r>
      <w:r w:rsidR="00E20D58">
        <w:t xml:space="preserve"> </w:t>
      </w:r>
      <w:r w:rsidR="00A46A0F">
        <w:rPr>
          <w:rFonts w:hint="eastAsia"/>
        </w:rPr>
        <w:t>概述</w:t>
      </w:r>
    </w:p>
    <w:p w14:paraId="18843D8D" w14:textId="4CF47535" w:rsidR="00C7204B" w:rsidRDefault="0021599B" w:rsidP="00C7204B">
      <w:r>
        <w:tab/>
      </w:r>
      <w:r w:rsidRPr="0021599B">
        <w:rPr>
          <w:rFonts w:hint="eastAsia"/>
        </w:rPr>
        <w:t>模拟的立体像对</w:t>
      </w:r>
      <w:r w:rsidR="008A0B58">
        <w:rPr>
          <w:rFonts w:hint="eastAsia"/>
        </w:rPr>
        <w:t>（</w:t>
      </w:r>
      <w:r w:rsidRPr="0021599B">
        <w:rPr>
          <w:rFonts w:hint="eastAsia"/>
        </w:rPr>
        <w:t>f</w:t>
      </w:r>
      <w:r w:rsidRPr="0021599B">
        <w:rPr>
          <w:rFonts w:hint="eastAsia"/>
        </w:rPr>
        <w:t>为</w:t>
      </w:r>
      <w:r w:rsidRPr="0021599B">
        <w:rPr>
          <w:rFonts w:hint="eastAsia"/>
        </w:rPr>
        <w:t>100.5mm,</w:t>
      </w:r>
      <w:r w:rsidRPr="0021599B">
        <w:rPr>
          <w:rFonts w:hint="eastAsia"/>
        </w:rPr>
        <w:t>摄影比例尺为</w:t>
      </w:r>
      <w:r w:rsidRPr="0021599B">
        <w:rPr>
          <w:rFonts w:hint="eastAsia"/>
        </w:rPr>
        <w:t>1:25500</w:t>
      </w:r>
      <w:r w:rsidRPr="0021599B">
        <w:rPr>
          <w:rFonts w:hint="eastAsia"/>
        </w:rPr>
        <w:t>，像点坐标量测中误差为</w:t>
      </w:r>
      <w:r w:rsidRPr="0021599B">
        <w:rPr>
          <w:rFonts w:hint="eastAsia"/>
        </w:rPr>
        <w:t>+ 2.8um</w:t>
      </w:r>
      <w:r w:rsidR="008A0B58">
        <w:rPr>
          <w:rFonts w:hint="eastAsia"/>
        </w:rPr>
        <w:t>）</w:t>
      </w:r>
      <w:r w:rsidR="004E1D11">
        <w:rPr>
          <w:rFonts w:hint="eastAsia"/>
        </w:rPr>
        <w:t>，控制点三维坐标没有误差</w:t>
      </w:r>
      <w:r w:rsidR="00612E33">
        <w:rPr>
          <w:rFonts w:hint="eastAsia"/>
        </w:rPr>
        <w:t>，查找存在粗差的点位并且估计粗差的大小。</w:t>
      </w:r>
    </w:p>
    <w:p w14:paraId="6B9C4462" w14:textId="631E0BCF" w:rsidR="001702D2" w:rsidRDefault="006A4B2A" w:rsidP="001702D2">
      <w:pPr>
        <w:pStyle w:val="2"/>
        <w:spacing w:line="240" w:lineRule="auto"/>
      </w:pPr>
      <w:r>
        <w:rPr>
          <w:rFonts w:hint="eastAsia"/>
        </w:rPr>
        <w:t>2</w:t>
      </w:r>
      <w:r w:rsidR="00E20D58">
        <w:t xml:space="preserve"> </w:t>
      </w:r>
      <w:r w:rsidR="001702D2">
        <w:rPr>
          <w:rFonts w:hint="eastAsia"/>
        </w:rPr>
        <w:t>算法原理</w:t>
      </w:r>
    </w:p>
    <w:p w14:paraId="12B7E529" w14:textId="444552D1" w:rsidR="001702D2" w:rsidRPr="001702D2" w:rsidRDefault="001702D2" w:rsidP="001702D2">
      <w:r>
        <w:tab/>
      </w:r>
      <w:r>
        <w:rPr>
          <w:rFonts w:hint="eastAsia"/>
        </w:rPr>
        <w:t>根据数据的特性和</w:t>
      </w:r>
      <w:r w:rsidR="00671CEA">
        <w:rPr>
          <w:rFonts w:hint="eastAsia"/>
        </w:rPr>
        <w:t>参考本课程的学习</w:t>
      </w:r>
      <w:r>
        <w:rPr>
          <w:rFonts w:hint="eastAsia"/>
        </w:rPr>
        <w:t>，拟采用</w:t>
      </w:r>
      <w:r w:rsidR="00E721DB">
        <w:rPr>
          <w:rFonts w:hint="eastAsia"/>
        </w:rPr>
        <w:t>连续</w:t>
      </w:r>
      <w:r>
        <w:rPr>
          <w:rFonts w:hint="eastAsia"/>
        </w:rPr>
        <w:t>相对定向法。</w:t>
      </w:r>
    </w:p>
    <w:p w14:paraId="3D79A617" w14:textId="2E50B298" w:rsidR="00435D87" w:rsidRDefault="00E24620" w:rsidP="002161C7">
      <w:pPr>
        <w:pStyle w:val="3"/>
        <w:rPr>
          <w:rFonts w:ascii="黑体" w:hAnsi="黑体"/>
        </w:rPr>
      </w:pPr>
      <w:r w:rsidRPr="00435D87">
        <w:rPr>
          <w:rFonts w:ascii="黑体" w:hAnsi="黑体" w:hint="eastAsia"/>
        </w:rPr>
        <w:t>2</w:t>
      </w:r>
      <w:r w:rsidRPr="00435D87">
        <w:rPr>
          <w:rFonts w:ascii="黑体" w:hAnsi="黑体"/>
        </w:rPr>
        <w:t>.</w:t>
      </w:r>
      <w:r w:rsidR="00F34118" w:rsidRPr="00435D87">
        <w:rPr>
          <w:rFonts w:ascii="黑体" w:hAnsi="黑体"/>
        </w:rPr>
        <w:t>1</w:t>
      </w:r>
      <w:r w:rsidR="006A6F0D">
        <w:rPr>
          <w:rFonts w:ascii="黑体" w:hAnsi="黑体" w:hint="eastAsia"/>
        </w:rPr>
        <w:t>相对定向法思想</w:t>
      </w:r>
    </w:p>
    <w:p w14:paraId="68E04BBB" w14:textId="239F7DFA" w:rsidR="00B522B5" w:rsidRPr="00B522B5" w:rsidRDefault="00B522B5" w:rsidP="00B522B5">
      <w:r>
        <w:tab/>
      </w:r>
      <w:r>
        <w:rPr>
          <w:rFonts w:hint="eastAsia"/>
        </w:rPr>
        <w:t>（</w:t>
      </w:r>
      <w:r>
        <w:rPr>
          <w:rFonts w:hint="eastAsia"/>
        </w:rPr>
        <w:t>1</w:t>
      </w:r>
      <w:r>
        <w:rPr>
          <w:rFonts w:hint="eastAsia"/>
        </w:rPr>
        <w:t>）相对定向元素</w:t>
      </w:r>
    </w:p>
    <w:p w14:paraId="13994DEB" w14:textId="6156BB56" w:rsidR="00D25A2E" w:rsidRDefault="00A46515" w:rsidP="00A46515">
      <w:pPr>
        <w:rPr>
          <w:rFonts w:ascii="Helvetica" w:hAnsi="Helvetica" w:cs="Helvetica"/>
          <w:color w:val="333333"/>
          <w:szCs w:val="21"/>
          <w:shd w:val="clear" w:color="auto" w:fill="FFFFFF"/>
        </w:rPr>
      </w:pPr>
      <w:r>
        <w:tab/>
      </w:r>
      <w:r w:rsidR="00671CEA">
        <w:rPr>
          <w:rFonts w:hint="eastAsia"/>
        </w:rPr>
        <w:t>相对定向（</w:t>
      </w:r>
      <w:r w:rsidR="00671CEA" w:rsidRPr="00671CEA">
        <w:rPr>
          <w:rFonts w:cs="Times New Roman"/>
          <w:color w:val="333333"/>
          <w:szCs w:val="21"/>
          <w:shd w:val="clear" w:color="auto" w:fill="FFFFFF"/>
        </w:rPr>
        <w:t>relative orientation</w:t>
      </w:r>
      <w:r w:rsidR="00671CEA">
        <w:rPr>
          <w:rFonts w:ascii="Helvetica" w:hAnsi="Helvetica" w:cs="Helvetica" w:hint="eastAsia"/>
          <w:color w:val="333333"/>
          <w:szCs w:val="21"/>
          <w:shd w:val="clear" w:color="auto" w:fill="FFFFFF"/>
        </w:rPr>
        <w:t>）是指恢复</w:t>
      </w:r>
      <w:proofErr w:type="gramStart"/>
      <w:r w:rsidR="00671CEA">
        <w:rPr>
          <w:rFonts w:ascii="Helvetica" w:hAnsi="Helvetica" w:cs="Helvetica" w:hint="eastAsia"/>
          <w:color w:val="333333"/>
          <w:szCs w:val="21"/>
          <w:shd w:val="clear" w:color="auto" w:fill="FFFFFF"/>
        </w:rPr>
        <w:t>象</w:t>
      </w:r>
      <w:proofErr w:type="gramEnd"/>
      <w:r w:rsidR="00671CEA">
        <w:rPr>
          <w:rFonts w:ascii="Helvetica" w:hAnsi="Helvetica" w:cs="Helvetica" w:hint="eastAsia"/>
          <w:color w:val="333333"/>
          <w:szCs w:val="21"/>
          <w:shd w:val="clear" w:color="auto" w:fill="FFFFFF"/>
        </w:rPr>
        <w:t>对在摄影时候的相对关系，也就是解算立体像对相对方位元素的工作，恢复两光束间相对方位的工作</w:t>
      </w:r>
      <w:r w:rsidR="005E3342">
        <w:rPr>
          <w:rFonts w:ascii="Helvetica" w:hAnsi="Helvetica" w:cs="Helvetica" w:hint="eastAsia"/>
          <w:color w:val="333333"/>
          <w:szCs w:val="21"/>
          <w:shd w:val="clear" w:color="auto" w:fill="FFFFFF"/>
        </w:rPr>
        <w:t>，使得同名光线对对</w:t>
      </w:r>
      <w:r w:rsidR="00CC34D7">
        <w:rPr>
          <w:rFonts w:ascii="Helvetica" w:hAnsi="Helvetica" w:cs="Helvetica" w:hint="eastAsia"/>
          <w:color w:val="333333"/>
          <w:szCs w:val="21"/>
          <w:shd w:val="clear" w:color="auto" w:fill="FFFFFF"/>
        </w:rPr>
        <w:t>相交</w:t>
      </w:r>
      <w:r w:rsidR="00E25668">
        <w:rPr>
          <w:rFonts w:ascii="Helvetica" w:hAnsi="Helvetica" w:cs="Helvetica"/>
          <w:color w:val="333333"/>
          <w:szCs w:val="21"/>
          <w:shd w:val="clear" w:color="auto" w:fill="FFFFFF"/>
        </w:rPr>
        <w:fldChar w:fldCharType="begin"/>
      </w:r>
      <w:r w:rsidR="00E25668">
        <w:rPr>
          <w:rFonts w:ascii="Helvetica" w:hAnsi="Helvetica" w:cs="Helvetica"/>
          <w:color w:val="333333"/>
          <w:szCs w:val="21"/>
          <w:shd w:val="clear" w:color="auto" w:fill="FFFFFF"/>
        </w:rPr>
        <w:instrText xml:space="preserve"> ADDIN ZOTERO_ITEM CSL_CITATION {"citationID":"ZbERomrH","properties":{"formattedCitation":"\\super [1]\\nosupersub{}","plainCitation":"[1]","noteIndex":0},"citationItems":[{"id":1234,"uris":["http://zotero.org/users/10596985/items/NJND3AA2"],"itemData":{</w:instrText>
      </w:r>
      <w:r w:rsidR="00E25668">
        <w:rPr>
          <w:rFonts w:ascii="Helvetica" w:hAnsi="Helvetica" w:cs="Helvetica" w:hint="eastAsia"/>
          <w:color w:val="333333"/>
          <w:szCs w:val="21"/>
          <w:shd w:val="clear" w:color="auto" w:fill="FFFFFF"/>
        </w:rPr>
        <w:instrText>"id":1234,"type":"book","abstract":"</w:instrText>
      </w:r>
      <w:r w:rsidR="00E25668">
        <w:rPr>
          <w:rFonts w:ascii="Helvetica" w:hAnsi="Helvetica" w:cs="Helvetica" w:hint="eastAsia"/>
          <w:color w:val="333333"/>
          <w:szCs w:val="21"/>
          <w:shd w:val="clear" w:color="auto" w:fill="FFFFFF"/>
        </w:rPr>
        <w:instrText>摄影测量与遥感隶属于地球空间信息科学的范畴，它是利用非接触成像和其他传感器对地球表面及环境、其他目标或过程获取可靠的信息，并进行记录、量测、分析和表达的科学与技术。本书主要内容包括：数字摄影测量，遥感技术及应用，</w:instrText>
      </w:r>
      <w:r w:rsidR="00E25668">
        <w:rPr>
          <w:rFonts w:ascii="Helvetica" w:hAnsi="Helvetica" w:cs="Helvetica" w:hint="eastAsia"/>
          <w:color w:val="333333"/>
          <w:szCs w:val="21"/>
          <w:shd w:val="clear" w:color="auto" w:fill="FFFFFF"/>
        </w:rPr>
        <w:instrText>3S</w:instrText>
      </w:r>
      <w:r w:rsidR="00E25668">
        <w:rPr>
          <w:rFonts w:ascii="Helvetica" w:hAnsi="Helvetica" w:cs="Helvetica" w:hint="eastAsia"/>
          <w:color w:val="333333"/>
          <w:szCs w:val="21"/>
          <w:shd w:val="clear" w:color="auto" w:fill="FFFFFF"/>
        </w:rPr>
        <w:instrText>技术及应用。本书在编写时注重与实践相结合，内容详实，所引案列真实，同时又注重前沿技术的运用，可作为高职测绘专业学生的教材和测绘工作人员的参考用书。</w:instrText>
      </w:r>
      <w:r w:rsidR="00E25668">
        <w:rPr>
          <w:rFonts w:ascii="Helvetica" w:hAnsi="Helvetica" w:cs="Helvetica" w:hint="eastAsia"/>
          <w:color w:val="333333"/>
          <w:szCs w:val="21"/>
          <w:shd w:val="clear" w:color="auto" w:fill="FFFFFF"/>
        </w:rPr>
        <w:instrText>","ISBN":"978-7-5643-4058-2","language":"zh","note":"Google-Books-ID: 7t2WDwAAQBAJ","number-of-pages":"491","publisher":"Beijing Book Co. Inc.","source":"Google Books","title":"</w:instrText>
      </w:r>
      <w:r w:rsidR="00E25668">
        <w:rPr>
          <w:rFonts w:ascii="Helvetica" w:hAnsi="Helvetica" w:cs="Helvetica" w:hint="eastAsia"/>
          <w:color w:val="333333"/>
          <w:szCs w:val="21"/>
          <w:shd w:val="clear" w:color="auto" w:fill="FFFFFF"/>
        </w:rPr>
        <w:instrText>摄影测量与遥感技术</w:instrText>
      </w:r>
      <w:r w:rsidR="00E25668">
        <w:rPr>
          <w:rFonts w:ascii="Helvetica" w:hAnsi="Helvetica" w:cs="Helvetica" w:hint="eastAsia"/>
          <w:color w:val="333333"/>
          <w:szCs w:val="21"/>
          <w:shd w:val="clear" w:color="auto" w:fill="FFFFFF"/>
        </w:rPr>
        <w:instrText>","author":[{"family":"</w:instrText>
      </w:r>
      <w:r w:rsidR="00E25668">
        <w:rPr>
          <w:rFonts w:ascii="Helvetica" w:hAnsi="Helvetica" w:cs="Helvetica" w:hint="eastAsia"/>
          <w:color w:val="333333"/>
          <w:szCs w:val="21"/>
          <w:shd w:val="clear" w:color="auto" w:fill="FFFFFF"/>
        </w:rPr>
        <w:instrText>张军</w:instrText>
      </w:r>
      <w:r w:rsidR="00E25668">
        <w:rPr>
          <w:rFonts w:ascii="Helvetica" w:hAnsi="Helvetica" w:cs="Helvetica" w:hint="eastAsia"/>
          <w:color w:val="333333"/>
          <w:szCs w:val="21"/>
          <w:shd w:val="clear" w:color="auto" w:fill="FFFFFF"/>
        </w:rPr>
        <w:instrText>","given":""},{"family":"</w:instrText>
      </w:r>
      <w:r w:rsidR="00E25668">
        <w:rPr>
          <w:rFonts w:ascii="Helvetica" w:hAnsi="Helvetica" w:cs="Helvetica" w:hint="eastAsia"/>
          <w:color w:val="333333"/>
          <w:szCs w:val="21"/>
          <w:shd w:val="clear" w:color="auto" w:fill="FFFFFF"/>
        </w:rPr>
        <w:instrText>赵淑湘</w:instrText>
      </w:r>
      <w:r w:rsidR="00E25668">
        <w:rPr>
          <w:rFonts w:ascii="Helvetica" w:hAnsi="Helvetica" w:cs="Helvetica" w:hint="eastAsia"/>
          <w:color w:val="333333"/>
          <w:szCs w:val="21"/>
          <w:shd w:val="clear" w:color="auto" w:fill="FFFFFF"/>
        </w:rPr>
        <w:instrText>","given":""}],"issued":{"date-parts":[["2015",7,1]]}}</w:instrText>
      </w:r>
      <w:r w:rsidR="00E25668">
        <w:rPr>
          <w:rFonts w:ascii="Helvetica" w:hAnsi="Helvetica" w:cs="Helvetica"/>
          <w:color w:val="333333"/>
          <w:szCs w:val="21"/>
          <w:shd w:val="clear" w:color="auto" w:fill="FFFFFF"/>
        </w:rPr>
        <w:instrText xml:space="preserve">}],"schema":"https://github.com/citation-style-language/schema/raw/master/csl-citation.json"} </w:instrText>
      </w:r>
      <w:r w:rsidR="00E25668">
        <w:rPr>
          <w:rFonts w:ascii="Helvetica" w:hAnsi="Helvetica" w:cs="Helvetica"/>
          <w:color w:val="333333"/>
          <w:szCs w:val="21"/>
          <w:shd w:val="clear" w:color="auto" w:fill="FFFFFF"/>
        </w:rPr>
        <w:fldChar w:fldCharType="separate"/>
      </w:r>
      <w:r w:rsidR="00E25668" w:rsidRPr="00E25668">
        <w:rPr>
          <w:rFonts w:ascii="Helvetica" w:hAnsi="Helvetica" w:cs="Helvetica"/>
          <w:kern w:val="0"/>
          <w:szCs w:val="24"/>
          <w:vertAlign w:val="superscript"/>
        </w:rPr>
        <w:t>[1]</w:t>
      </w:r>
      <w:r w:rsidR="00E25668">
        <w:rPr>
          <w:rFonts w:ascii="Helvetica" w:hAnsi="Helvetica" w:cs="Helvetica"/>
          <w:color w:val="333333"/>
          <w:szCs w:val="21"/>
          <w:shd w:val="clear" w:color="auto" w:fill="FFFFFF"/>
        </w:rPr>
        <w:fldChar w:fldCharType="end"/>
      </w:r>
      <w:r w:rsidR="00CC34D7">
        <w:rPr>
          <w:rFonts w:ascii="Helvetica" w:hAnsi="Helvetica" w:cs="Helvetica" w:hint="eastAsia"/>
          <w:color w:val="333333"/>
          <w:szCs w:val="21"/>
          <w:shd w:val="clear" w:color="auto" w:fill="FFFFFF"/>
        </w:rPr>
        <w:t>。</w:t>
      </w:r>
    </w:p>
    <w:p w14:paraId="3E7BBC48" w14:textId="6701C58E" w:rsidR="00412E24" w:rsidRDefault="00412E24" w:rsidP="00412E24">
      <w:r>
        <w:rPr>
          <w:rFonts w:ascii="Helvetica" w:hAnsi="Helvetica" w:cs="Helvetica"/>
          <w:color w:val="333333"/>
          <w:szCs w:val="21"/>
          <w:shd w:val="clear" w:color="auto" w:fill="FFFFFF"/>
        </w:rPr>
        <w:tab/>
      </w:r>
      <w:r>
        <w:rPr>
          <w:rFonts w:hint="eastAsia"/>
        </w:rPr>
        <w:t>（</w:t>
      </w:r>
      <w:r>
        <w:t>2</w:t>
      </w:r>
      <w:r>
        <w:rPr>
          <w:rFonts w:hint="eastAsia"/>
        </w:rPr>
        <w:t>）共面条件方程式</w:t>
      </w:r>
    </w:p>
    <w:p w14:paraId="7BC702BE" w14:textId="37A0EECE" w:rsidR="00034468" w:rsidRDefault="003E779A" w:rsidP="00412E24">
      <w:r>
        <w:tab/>
      </w:r>
      <w:r>
        <w:rPr>
          <w:rFonts w:hint="eastAsia"/>
        </w:rPr>
        <w:t>一个立体模型实现正确相对定向示意图如图</w:t>
      </w:r>
      <w:r>
        <w:rPr>
          <w:rFonts w:hint="eastAsia"/>
        </w:rPr>
        <w:t>1</w:t>
      </w:r>
      <w:r>
        <w:rPr>
          <w:rFonts w:hint="eastAsia"/>
        </w:rPr>
        <w:t>所示，图中</w:t>
      </w:r>
      <w:r w:rsidR="00192784">
        <w:rPr>
          <w:rFonts w:hint="eastAsia"/>
        </w:rPr>
        <w:t>的</w:t>
      </w:r>
      <w:r w:rsidR="00192784" w:rsidRPr="00192784">
        <w:rPr>
          <w:position w:val="-10"/>
        </w:rPr>
        <w:object w:dxaOrig="260" w:dyaOrig="300" w14:anchorId="378EE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5pt" o:ole="">
            <v:imagedata r:id="rId13" o:title=""/>
          </v:shape>
          <o:OLEObject Type="Embed" ProgID="Equation.DSMT4" ShapeID="_x0000_i1025" DrawAspect="Content" ObjectID="_1732368549" r:id="rId14"/>
        </w:object>
      </w:r>
      <w:r w:rsidR="00192784">
        <w:t>,</w:t>
      </w:r>
      <w:r w:rsidR="00192784" w:rsidRPr="00192784">
        <w:rPr>
          <w:position w:val="-10"/>
        </w:rPr>
        <w:object w:dxaOrig="279" w:dyaOrig="300" w14:anchorId="2BD03729">
          <v:shape id="_x0000_i1026" type="#_x0000_t75" style="width:13.9pt;height:15pt" o:ole="">
            <v:imagedata r:id="rId15" o:title=""/>
          </v:shape>
          <o:OLEObject Type="Embed" ProgID="Equation.DSMT4" ShapeID="_x0000_i1026" DrawAspect="Content" ObjectID="_1732368550" r:id="rId16"/>
        </w:object>
      </w:r>
      <w:r w:rsidR="00192784">
        <w:rPr>
          <w:rFonts w:hint="eastAsia"/>
        </w:rPr>
        <w:t>表示模型点</w:t>
      </w:r>
      <w:r w:rsidR="00192784" w:rsidRPr="00192784">
        <w:rPr>
          <w:position w:val="-4"/>
        </w:rPr>
        <w:object w:dxaOrig="279" w:dyaOrig="220" w14:anchorId="092029D2">
          <v:shape id="_x0000_i1027" type="#_x0000_t75" style="width:13.9pt;height:11.1pt" o:ole="">
            <v:imagedata r:id="rId17" o:title=""/>
          </v:shape>
          <o:OLEObject Type="Embed" ProgID="Equation.DSMT4" ShapeID="_x0000_i1027" DrawAspect="Content" ObjectID="_1732368551" r:id="rId18"/>
        </w:object>
      </w:r>
      <w:r w:rsidR="00192784">
        <w:rPr>
          <w:rFonts w:hint="eastAsia"/>
        </w:rPr>
        <w:t>在左右两幅影像上的构像。</w:t>
      </w:r>
    </w:p>
    <w:p w14:paraId="33F62A8E" w14:textId="446FB86B" w:rsidR="00034468" w:rsidRDefault="00034468" w:rsidP="00034468">
      <w:pPr>
        <w:spacing w:line="240" w:lineRule="auto"/>
        <w:jc w:val="center"/>
      </w:pPr>
      <w:r>
        <w:rPr>
          <w:noProof/>
        </w:rPr>
        <w:drawing>
          <wp:inline distT="0" distB="0" distL="0" distR="0" wp14:anchorId="65872BB8" wp14:editId="0DA511D5">
            <wp:extent cx="1855084" cy="1965069"/>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58308" cy="1968484"/>
                    </a:xfrm>
                    <a:prstGeom prst="rect">
                      <a:avLst/>
                    </a:prstGeom>
                  </pic:spPr>
                </pic:pic>
              </a:graphicData>
            </a:graphic>
          </wp:inline>
        </w:drawing>
      </w:r>
    </w:p>
    <w:p w14:paraId="0D02C8E0" w14:textId="7B34FFA8" w:rsidR="00034468" w:rsidRDefault="00034468" w:rsidP="00034468">
      <w:pPr>
        <w:spacing w:line="240" w:lineRule="auto"/>
        <w:jc w:val="center"/>
      </w:pPr>
      <w:r>
        <w:rPr>
          <w:rFonts w:hint="eastAsia"/>
        </w:rPr>
        <w:t>图</w:t>
      </w:r>
      <w:r>
        <w:rPr>
          <w:rFonts w:hint="eastAsia"/>
        </w:rPr>
        <w:t>1</w:t>
      </w:r>
      <w:r>
        <w:t xml:space="preserve"> </w:t>
      </w:r>
      <w:r>
        <w:rPr>
          <w:rFonts w:hint="eastAsia"/>
        </w:rPr>
        <w:t>共面条件</w:t>
      </w:r>
    </w:p>
    <w:p w14:paraId="4A04D857" w14:textId="0D408C2A" w:rsidR="003E779A" w:rsidRDefault="00491B0C" w:rsidP="00034468">
      <w:pPr>
        <w:ind w:firstLine="420"/>
      </w:pPr>
      <w:r w:rsidRPr="00192784">
        <w:rPr>
          <w:position w:val="-10"/>
        </w:rPr>
        <w:object w:dxaOrig="420" w:dyaOrig="300" w14:anchorId="710C65BF">
          <v:shape id="_x0000_i1028" type="#_x0000_t75" style="width:21.1pt;height:15pt" o:ole="">
            <v:imagedata r:id="rId20" o:title=""/>
          </v:shape>
          <o:OLEObject Type="Embed" ProgID="Equation.DSMT4" ShapeID="_x0000_i1028" DrawAspect="Content" ObjectID="_1732368552" r:id="rId21"/>
        </w:object>
      </w:r>
      <w:r>
        <w:t>,</w:t>
      </w:r>
      <w:r w:rsidRPr="00192784">
        <w:rPr>
          <w:position w:val="-10"/>
        </w:rPr>
        <w:object w:dxaOrig="499" w:dyaOrig="300" w14:anchorId="03A838B1">
          <v:shape id="_x0000_i1029" type="#_x0000_t75" style="width:25pt;height:15pt" o:ole="">
            <v:imagedata r:id="rId22" o:title=""/>
          </v:shape>
          <o:OLEObject Type="Embed" ProgID="Equation.DSMT4" ShapeID="_x0000_i1029" DrawAspect="Content" ObjectID="_1732368553" r:id="rId23"/>
        </w:object>
      </w:r>
      <w:r>
        <w:rPr>
          <w:rFonts w:hint="eastAsia"/>
        </w:rPr>
        <w:t>表示一堆同名光线，它们与空间基线</w:t>
      </w:r>
      <w:r w:rsidRPr="00192784">
        <w:rPr>
          <w:position w:val="-10"/>
        </w:rPr>
        <w:object w:dxaOrig="400" w:dyaOrig="300" w14:anchorId="2D5FC0F0">
          <v:shape id="_x0000_i1030" type="#_x0000_t75" style="width:20pt;height:15pt" o:ole="">
            <v:imagedata r:id="rId24" o:title=""/>
          </v:shape>
          <o:OLEObject Type="Embed" ProgID="Equation.DSMT4" ShapeID="_x0000_i1030" DrawAspect="Content" ObjectID="_1732368554" r:id="rId25"/>
        </w:object>
      </w:r>
      <w:r>
        <w:rPr>
          <w:rFonts w:hint="eastAsia"/>
        </w:rPr>
        <w:t>共面，这个平面可以用三个矢量的混合积表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491B0C" w14:paraId="1F467F6D" w14:textId="77777777" w:rsidTr="00445FF1">
        <w:tc>
          <w:tcPr>
            <w:tcW w:w="7650" w:type="dxa"/>
            <w:vAlign w:val="center"/>
          </w:tcPr>
          <w:p w14:paraId="2980DEAF" w14:textId="1A9F2908" w:rsidR="00491B0C" w:rsidRDefault="00491B0C" w:rsidP="00445FF1">
            <w:pPr>
              <w:jc w:val="center"/>
            </w:pPr>
            <w:r w:rsidRPr="00491B0C">
              <w:rPr>
                <w:position w:val="-10"/>
              </w:rPr>
              <w:object w:dxaOrig="1300" w:dyaOrig="300" w14:anchorId="7C92DEF9">
                <v:shape id="_x0000_i1031" type="#_x0000_t75" style="width:65.05pt;height:15pt" o:ole="">
                  <v:imagedata r:id="rId26" o:title=""/>
                </v:shape>
                <o:OLEObject Type="Embed" ProgID="Equation.DSMT4" ShapeID="_x0000_i1031" DrawAspect="Content" ObjectID="_1732368555" r:id="rId27"/>
              </w:object>
            </w:r>
          </w:p>
        </w:tc>
        <w:tc>
          <w:tcPr>
            <w:tcW w:w="646" w:type="dxa"/>
            <w:vAlign w:val="center"/>
          </w:tcPr>
          <w:p w14:paraId="4FEBAC86" w14:textId="77777777" w:rsidR="00491B0C" w:rsidRDefault="00491B0C" w:rsidP="00445FF1">
            <w:r>
              <w:rPr>
                <w:rFonts w:hint="eastAsia"/>
              </w:rPr>
              <w:t>（</w:t>
            </w:r>
            <w:r>
              <w:rPr>
                <w:rFonts w:hint="eastAsia"/>
              </w:rPr>
              <w:t>1</w:t>
            </w:r>
            <w:r>
              <w:rPr>
                <w:rFonts w:hint="eastAsia"/>
              </w:rPr>
              <w:t>）</w:t>
            </w:r>
          </w:p>
        </w:tc>
      </w:tr>
    </w:tbl>
    <w:p w14:paraId="5645670A" w14:textId="140D8CE0" w:rsidR="00491B0C" w:rsidRDefault="00491B0C" w:rsidP="00412E24">
      <w:r>
        <w:tab/>
      </w:r>
      <w:r>
        <w:rPr>
          <w:rFonts w:hint="eastAsia"/>
        </w:rPr>
        <w:t>用坐标的形式表示为三阶行列式</w:t>
      </w:r>
      <w:r w:rsidR="00727256">
        <w:rPr>
          <w:rFonts w:hint="eastAsia"/>
        </w:rPr>
        <w:t>（</w:t>
      </w:r>
      <w:r w:rsidR="00727256">
        <w:rPr>
          <w:rFonts w:hint="eastAsia"/>
        </w:rPr>
        <w:t>2</w:t>
      </w:r>
      <w:r w:rsidR="00727256">
        <w:rPr>
          <w:rFonts w:hint="eastAsia"/>
        </w:rPr>
        <w:t>）</w:t>
      </w:r>
      <w:r w:rsidR="00635192">
        <w:rPr>
          <w:rFonts w:hint="eastAsia"/>
        </w:rPr>
        <w:t>，即为共面条件方程式</w:t>
      </w:r>
      <w:r w:rsidR="00D904E1">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491B0C" w14:paraId="21DDEF88" w14:textId="77777777" w:rsidTr="00C60F65">
        <w:trPr>
          <w:trHeight w:val="780"/>
        </w:trPr>
        <w:tc>
          <w:tcPr>
            <w:tcW w:w="7565" w:type="dxa"/>
            <w:vAlign w:val="center"/>
          </w:tcPr>
          <w:p w14:paraId="13570C12" w14:textId="40AC946E" w:rsidR="00491B0C" w:rsidRDefault="00491B0C" w:rsidP="00491B0C">
            <w:pPr>
              <w:spacing w:line="240" w:lineRule="auto"/>
              <w:jc w:val="center"/>
            </w:pPr>
            <w:r w:rsidRPr="00491B0C">
              <w:rPr>
                <w:position w:val="-42"/>
              </w:rPr>
              <w:object w:dxaOrig="1960" w:dyaOrig="940" w14:anchorId="088FE529">
                <v:shape id="_x0000_i1032" type="#_x0000_t75" style="width:98.1pt;height:47pt" o:ole="">
                  <v:imagedata r:id="rId28" o:title=""/>
                </v:shape>
                <o:OLEObject Type="Embed" ProgID="Equation.DSMT4" ShapeID="_x0000_i1032" DrawAspect="Content" ObjectID="_1732368556" r:id="rId29"/>
              </w:object>
            </w:r>
          </w:p>
        </w:tc>
        <w:tc>
          <w:tcPr>
            <w:tcW w:w="741" w:type="dxa"/>
            <w:vAlign w:val="center"/>
          </w:tcPr>
          <w:p w14:paraId="0D76CE88" w14:textId="67F865E4" w:rsidR="00491B0C" w:rsidRDefault="00491B0C" w:rsidP="00445FF1">
            <w:r>
              <w:rPr>
                <w:rFonts w:hint="eastAsia"/>
              </w:rPr>
              <w:t>（</w:t>
            </w:r>
            <w:r>
              <w:t>2</w:t>
            </w:r>
            <w:r>
              <w:rPr>
                <w:rFonts w:hint="eastAsia"/>
              </w:rPr>
              <w:t>）</w:t>
            </w:r>
          </w:p>
        </w:tc>
      </w:tr>
    </w:tbl>
    <w:p w14:paraId="7B62EA23" w14:textId="6E06DDBA" w:rsidR="00C60F65" w:rsidRDefault="00C60F65" w:rsidP="00C60F65">
      <w:pPr>
        <w:pStyle w:val="3"/>
        <w:rPr>
          <w:rFonts w:ascii="黑体" w:hAnsi="黑体"/>
        </w:rPr>
      </w:pPr>
      <w:r w:rsidRPr="00435D87">
        <w:rPr>
          <w:rFonts w:ascii="黑体" w:hAnsi="黑体" w:hint="eastAsia"/>
        </w:rPr>
        <w:t>2</w:t>
      </w:r>
      <w:r w:rsidRPr="00435D87">
        <w:rPr>
          <w:rFonts w:ascii="黑体" w:hAnsi="黑体"/>
        </w:rPr>
        <w:t>.</w:t>
      </w:r>
      <w:r>
        <w:rPr>
          <w:rFonts w:ascii="黑体" w:hAnsi="黑体"/>
        </w:rPr>
        <w:t xml:space="preserve">2 </w:t>
      </w:r>
      <w:r>
        <w:rPr>
          <w:rFonts w:ascii="黑体" w:hAnsi="黑体" w:hint="eastAsia"/>
        </w:rPr>
        <w:t>连续像对相对定向</w:t>
      </w:r>
    </w:p>
    <w:p w14:paraId="1EA2BD3B" w14:textId="45E85594" w:rsidR="00491B0C" w:rsidRDefault="00034468" w:rsidP="00412E24">
      <w:r>
        <w:tab/>
      </w:r>
      <w:r>
        <w:rPr>
          <w:rFonts w:hint="eastAsia"/>
        </w:rPr>
        <w:t>（</w:t>
      </w:r>
      <w:r>
        <w:rPr>
          <w:rFonts w:hint="eastAsia"/>
        </w:rPr>
        <w:t>1</w:t>
      </w:r>
      <w:r>
        <w:rPr>
          <w:rFonts w:hint="eastAsia"/>
        </w:rPr>
        <w:t>）</w:t>
      </w:r>
      <w:r w:rsidR="007E0E90">
        <w:rPr>
          <w:rFonts w:hint="eastAsia"/>
        </w:rPr>
        <w:t>解算公式</w:t>
      </w:r>
    </w:p>
    <w:p w14:paraId="7D27FB7C" w14:textId="51ECDB87" w:rsidR="00ED1C21" w:rsidRDefault="00ED1C21" w:rsidP="00412E24">
      <w:r>
        <w:tab/>
      </w:r>
      <w:r>
        <w:rPr>
          <w:rFonts w:hint="eastAsia"/>
        </w:rPr>
        <w:t>连续像对相对定向通常假定左方影像是水平的或其他方位元素是已知的，可以把（</w:t>
      </w:r>
      <w:r>
        <w:rPr>
          <w:rFonts w:hint="eastAsia"/>
        </w:rPr>
        <w:t>2</w:t>
      </w:r>
      <w:r>
        <w:rPr>
          <w:rFonts w:hint="eastAsia"/>
        </w:rPr>
        <w:t>）展开到一次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ED1C21" w14:paraId="23C82E7E" w14:textId="77777777" w:rsidTr="00445FF1">
        <w:tc>
          <w:tcPr>
            <w:tcW w:w="7650" w:type="dxa"/>
            <w:vAlign w:val="center"/>
          </w:tcPr>
          <w:p w14:paraId="70A2ACC5" w14:textId="31FAE521" w:rsidR="00ED1C21" w:rsidRDefault="00ED1C21" w:rsidP="00ED1C21">
            <w:pPr>
              <w:spacing w:line="240" w:lineRule="auto"/>
              <w:jc w:val="center"/>
            </w:pPr>
            <w:r w:rsidRPr="00ED1C21">
              <w:rPr>
                <w:position w:val="-24"/>
              </w:rPr>
              <w:object w:dxaOrig="5160" w:dyaOrig="580" w14:anchorId="3723B9FB">
                <v:shape id="_x0000_i1033" type="#_x0000_t75" style="width:257.75pt;height:28.95pt" o:ole="">
                  <v:imagedata r:id="rId30" o:title=""/>
                </v:shape>
                <o:OLEObject Type="Embed" ProgID="Equation.DSMT4" ShapeID="_x0000_i1033" DrawAspect="Content" ObjectID="_1732368557" r:id="rId31"/>
              </w:object>
            </w:r>
          </w:p>
        </w:tc>
        <w:tc>
          <w:tcPr>
            <w:tcW w:w="646" w:type="dxa"/>
            <w:vAlign w:val="center"/>
          </w:tcPr>
          <w:p w14:paraId="2BCAF28F" w14:textId="107692BB" w:rsidR="00ED1C21" w:rsidRDefault="00ED1C21" w:rsidP="00445FF1">
            <w:r>
              <w:rPr>
                <w:rFonts w:hint="eastAsia"/>
              </w:rPr>
              <w:t>（</w:t>
            </w:r>
            <w:r>
              <w:t>3</w:t>
            </w:r>
            <w:r>
              <w:rPr>
                <w:rFonts w:hint="eastAsia"/>
              </w:rPr>
              <w:t>）</w:t>
            </w:r>
          </w:p>
        </w:tc>
      </w:tr>
    </w:tbl>
    <w:p w14:paraId="390C6F0A" w14:textId="56B7E0A4" w:rsidR="00B7568F" w:rsidRDefault="00FF6B73" w:rsidP="008D3CA2">
      <w:r>
        <w:tab/>
      </w:r>
      <w:r>
        <w:rPr>
          <w:rFonts w:hint="eastAsia"/>
        </w:rPr>
        <w:t>其中</w:t>
      </w:r>
      <w:r w:rsidRPr="00FF6B73">
        <w:rPr>
          <w:position w:val="-10"/>
        </w:rPr>
        <w:object w:dxaOrig="240" w:dyaOrig="300" w14:anchorId="232E5198">
          <v:shape id="_x0000_i1034" type="#_x0000_t75" style="width:11.95pt;height:15pt" o:ole="">
            <v:imagedata r:id="rId32" o:title=""/>
          </v:shape>
          <o:OLEObject Type="Embed" ProgID="Equation.DSMT4" ShapeID="_x0000_i1034" DrawAspect="Content" ObjectID="_1732368558" r:id="rId33"/>
        </w:object>
      </w:r>
      <w:r>
        <w:rPr>
          <w:rFonts w:hint="eastAsia"/>
        </w:rPr>
        <w:t>是用相对定向元素的近似值求出的，</w:t>
      </w:r>
      <w:r w:rsidRPr="00FF6B73">
        <w:rPr>
          <w:position w:val="-10"/>
        </w:rPr>
        <w:object w:dxaOrig="320" w:dyaOrig="300" w14:anchorId="7BB54BFD">
          <v:shape id="_x0000_i1035" type="#_x0000_t75" style="width:16.1pt;height:15pt" o:ole="">
            <v:imagedata r:id="rId34" o:title=""/>
          </v:shape>
          <o:OLEObject Type="Embed" ProgID="Equation.DSMT4" ShapeID="_x0000_i1035" DrawAspect="Content" ObjectID="_1732368559" r:id="rId35"/>
        </w:object>
      </w:r>
      <w:r>
        <w:rPr>
          <w:rFonts w:hint="eastAsia"/>
        </w:rPr>
        <w:t>等为相对定向待定参数的</w:t>
      </w:r>
      <w:r w:rsidR="000E18FA">
        <w:rPr>
          <w:rFonts w:hint="eastAsia"/>
        </w:rPr>
        <w:t>改正数。</w:t>
      </w:r>
      <w:r w:rsidR="008D3CA2">
        <w:rPr>
          <w:rFonts w:hint="eastAsia"/>
        </w:rPr>
        <w:t>五个偏导数</w:t>
      </w:r>
      <w:r w:rsidR="00B7568F">
        <w:rPr>
          <w:rFonts w:hint="eastAsia"/>
        </w:rPr>
        <w:t>用微小旋转矩阵式表示之后可以表示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B7568F" w14:paraId="758A69C4" w14:textId="77777777" w:rsidTr="00445FF1">
        <w:trPr>
          <w:trHeight w:val="786"/>
        </w:trPr>
        <w:tc>
          <w:tcPr>
            <w:tcW w:w="7650" w:type="dxa"/>
            <w:vAlign w:val="center"/>
          </w:tcPr>
          <w:p w14:paraId="1F129C05" w14:textId="30AE4D62" w:rsidR="00B7568F" w:rsidRDefault="00B7568F" w:rsidP="00445FF1">
            <w:pPr>
              <w:spacing w:line="240" w:lineRule="auto"/>
              <w:jc w:val="center"/>
            </w:pPr>
            <w:r w:rsidRPr="00B7568F">
              <w:rPr>
                <w:position w:val="-66"/>
              </w:rPr>
              <w:object w:dxaOrig="1280" w:dyaOrig="1420" w14:anchorId="32DE8EA2">
                <v:shape id="_x0000_i1036" type="#_x0000_t75" style="width:63.95pt;height:70.9pt" o:ole="">
                  <v:imagedata r:id="rId36" o:title=""/>
                </v:shape>
                <o:OLEObject Type="Embed" ProgID="Equation.DSMT4" ShapeID="_x0000_i1036" DrawAspect="Content" ObjectID="_1732368560" r:id="rId37"/>
              </w:object>
            </w:r>
          </w:p>
        </w:tc>
        <w:tc>
          <w:tcPr>
            <w:tcW w:w="646" w:type="dxa"/>
            <w:vAlign w:val="center"/>
          </w:tcPr>
          <w:p w14:paraId="27F82404" w14:textId="3F72E9BA" w:rsidR="00B7568F" w:rsidRDefault="00B7568F" w:rsidP="00445FF1">
            <w:r>
              <w:rPr>
                <w:rFonts w:hint="eastAsia"/>
              </w:rPr>
              <w:t>（</w:t>
            </w:r>
            <w:r>
              <w:t>4</w:t>
            </w:r>
            <w:r>
              <w:rPr>
                <w:rFonts w:hint="eastAsia"/>
              </w:rPr>
              <w:t>）</w:t>
            </w:r>
          </w:p>
        </w:tc>
      </w:tr>
    </w:tbl>
    <w:p w14:paraId="6731D043" w14:textId="2871554B" w:rsidR="00B7568F" w:rsidRDefault="00B7568F" w:rsidP="008D3CA2">
      <w:r>
        <w:tab/>
      </w:r>
      <w:r>
        <w:rPr>
          <w:rFonts w:hint="eastAsia"/>
        </w:rPr>
        <w:t>其中，</w:t>
      </w:r>
      <w:r w:rsidRPr="00B7568F">
        <w:rPr>
          <w:position w:val="-6"/>
        </w:rPr>
        <w:object w:dxaOrig="300" w:dyaOrig="260" w14:anchorId="61C4BEF9">
          <v:shape id="_x0000_i1037" type="#_x0000_t75" style="width:15pt;height:13.05pt" o:ole="">
            <v:imagedata r:id="rId38" o:title=""/>
          </v:shape>
          <o:OLEObject Type="Embed" ProgID="Equation.DSMT4" ShapeID="_x0000_i1037" DrawAspect="Content" ObjectID="_1732368561" r:id="rId39"/>
        </w:object>
      </w:r>
      <w:r>
        <w:rPr>
          <w:rFonts w:hint="eastAsia"/>
        </w:rPr>
        <w:t>是投影系数</w:t>
      </w:r>
      <w:r w:rsidR="006C67AC">
        <w:rPr>
          <w:rFonts w:hint="eastAsia"/>
        </w:rPr>
        <w:t>，可以得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6C67AC" w14:paraId="2EC6F6D3" w14:textId="77777777" w:rsidTr="00445FF1">
        <w:trPr>
          <w:trHeight w:val="786"/>
        </w:trPr>
        <w:tc>
          <w:tcPr>
            <w:tcW w:w="7650" w:type="dxa"/>
            <w:vAlign w:val="center"/>
          </w:tcPr>
          <w:p w14:paraId="33D0FA3C" w14:textId="4E6E1451" w:rsidR="006C67AC" w:rsidRDefault="006C67AC" w:rsidP="00445FF1">
            <w:pPr>
              <w:spacing w:line="240" w:lineRule="auto"/>
              <w:jc w:val="center"/>
            </w:pPr>
            <w:r w:rsidRPr="006C67AC">
              <w:rPr>
                <w:position w:val="-28"/>
              </w:rPr>
              <w:object w:dxaOrig="5319" w:dyaOrig="660" w14:anchorId="0271372A">
                <v:shape id="_x0000_i1038" type="#_x0000_t75" style="width:265.6pt;height:33.05pt" o:ole="">
                  <v:imagedata r:id="rId40" o:title=""/>
                </v:shape>
                <o:OLEObject Type="Embed" ProgID="Equation.DSMT4" ShapeID="_x0000_i1038" DrawAspect="Content" ObjectID="_1732368562" r:id="rId41"/>
              </w:object>
            </w:r>
          </w:p>
        </w:tc>
        <w:tc>
          <w:tcPr>
            <w:tcW w:w="646" w:type="dxa"/>
            <w:vAlign w:val="center"/>
          </w:tcPr>
          <w:p w14:paraId="731CB133" w14:textId="3BEAD886" w:rsidR="006C67AC" w:rsidRDefault="006C67AC" w:rsidP="00445FF1">
            <w:r>
              <w:rPr>
                <w:rFonts w:hint="eastAsia"/>
              </w:rPr>
              <w:t>（</w:t>
            </w:r>
            <w:r w:rsidR="005858F6">
              <w:t>5</w:t>
            </w:r>
            <w:r>
              <w:rPr>
                <w:rFonts w:hint="eastAsia"/>
              </w:rPr>
              <w:t>）</w:t>
            </w:r>
          </w:p>
        </w:tc>
      </w:tr>
    </w:tbl>
    <w:p w14:paraId="1EE1E49B" w14:textId="509B8823" w:rsidR="006C67AC" w:rsidRDefault="00FA29CB" w:rsidP="008D3CA2">
      <w:r>
        <w:tab/>
      </w:r>
      <w:r>
        <w:rPr>
          <w:rFonts w:hint="eastAsia"/>
        </w:rPr>
        <w:t>（</w:t>
      </w:r>
      <w:r>
        <w:t>2</w:t>
      </w:r>
      <w:r>
        <w:rPr>
          <w:rFonts w:hint="eastAsia"/>
        </w:rPr>
        <w:t>）解算过程</w:t>
      </w:r>
    </w:p>
    <w:p w14:paraId="469B77D9" w14:textId="21682FA5" w:rsidR="00B7568F" w:rsidRPr="008D3CA2" w:rsidRDefault="00A54428" w:rsidP="008D3CA2">
      <w:r>
        <w:tab/>
      </w:r>
      <w:r>
        <w:rPr>
          <w:rFonts w:hint="eastAsia"/>
        </w:rPr>
        <w:t>式（</w:t>
      </w:r>
      <w:r w:rsidR="005858F6">
        <w:t>5</w:t>
      </w:r>
      <w:r>
        <w:rPr>
          <w:rFonts w:hint="eastAsia"/>
        </w:rPr>
        <w:t>）中有</w:t>
      </w:r>
      <w:r>
        <w:rPr>
          <w:rFonts w:hint="eastAsia"/>
        </w:rPr>
        <w:t>5</w:t>
      </w:r>
      <w:r>
        <w:rPr>
          <w:rFonts w:hint="eastAsia"/>
        </w:rPr>
        <w:t>个未知数，因此至少需要量测</w:t>
      </w:r>
      <w:r>
        <w:t>5</w:t>
      </w:r>
      <w:r>
        <w:rPr>
          <w:rFonts w:hint="eastAsia"/>
        </w:rPr>
        <w:t>对同名像对的像点坐标，有多余观测值的时候将</w:t>
      </w:r>
      <w:r w:rsidRPr="00A54428">
        <w:rPr>
          <w:position w:val="-10"/>
        </w:rPr>
        <w:object w:dxaOrig="180" w:dyaOrig="240" w14:anchorId="5F9B50F8">
          <v:shape id="_x0000_i1039" type="#_x0000_t75" style="width:8.9pt;height:11.95pt" o:ole="">
            <v:imagedata r:id="rId42" o:title=""/>
          </v:shape>
          <o:OLEObject Type="Embed" ProgID="Equation.DSMT4" ShapeID="_x0000_i1039" DrawAspect="Content" ObjectID="_1732368563" r:id="rId43"/>
        </w:object>
      </w:r>
      <w:r>
        <w:rPr>
          <w:rFonts w:hint="eastAsia"/>
        </w:rPr>
        <w:t>视为观测值</w:t>
      </w:r>
      <w:r w:rsidR="005858F6">
        <w:rPr>
          <w:rFonts w:hint="eastAsia"/>
        </w:rPr>
        <w:t>，可以得到误差公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5858F6" w14:paraId="695E78F7" w14:textId="77777777" w:rsidTr="00445FF1">
        <w:trPr>
          <w:trHeight w:val="786"/>
        </w:trPr>
        <w:tc>
          <w:tcPr>
            <w:tcW w:w="7650" w:type="dxa"/>
            <w:vAlign w:val="center"/>
          </w:tcPr>
          <w:p w14:paraId="0546578B" w14:textId="141C377D" w:rsidR="005858F6" w:rsidRDefault="005858F6" w:rsidP="00445FF1">
            <w:pPr>
              <w:spacing w:line="240" w:lineRule="auto"/>
              <w:jc w:val="center"/>
            </w:pPr>
            <w:r w:rsidRPr="006C67AC">
              <w:rPr>
                <w:position w:val="-28"/>
              </w:rPr>
              <w:object w:dxaOrig="5660" w:dyaOrig="660" w14:anchorId="252E88E4">
                <v:shape id="_x0000_i1040" type="#_x0000_t75" style="width:282.8pt;height:33.05pt" o:ole="">
                  <v:imagedata r:id="rId44" o:title=""/>
                </v:shape>
                <o:OLEObject Type="Embed" ProgID="Equation.DSMT4" ShapeID="_x0000_i1040" DrawAspect="Content" ObjectID="_1732368564" r:id="rId45"/>
              </w:object>
            </w:r>
          </w:p>
        </w:tc>
        <w:tc>
          <w:tcPr>
            <w:tcW w:w="646" w:type="dxa"/>
            <w:vAlign w:val="center"/>
          </w:tcPr>
          <w:p w14:paraId="76991243" w14:textId="3A7D3670" w:rsidR="005858F6" w:rsidRDefault="005858F6" w:rsidP="00445FF1">
            <w:r>
              <w:rPr>
                <w:rFonts w:hint="eastAsia"/>
              </w:rPr>
              <w:t>（</w:t>
            </w:r>
            <w:r w:rsidR="00842A19">
              <w:t>6</w:t>
            </w:r>
            <w:r>
              <w:rPr>
                <w:rFonts w:hint="eastAsia"/>
              </w:rPr>
              <w:t>）</w:t>
            </w:r>
          </w:p>
        </w:tc>
      </w:tr>
    </w:tbl>
    <w:p w14:paraId="5031375C" w14:textId="1451122A" w:rsidR="00D9182D" w:rsidRDefault="00D9182D" w:rsidP="00CE27A9">
      <w:pPr>
        <w:pStyle w:val="2"/>
        <w:spacing w:line="240" w:lineRule="auto"/>
      </w:pPr>
      <w:r>
        <w:rPr>
          <w:rFonts w:hint="eastAsia"/>
        </w:rPr>
        <w:t xml:space="preserve">3 </w:t>
      </w:r>
      <w:r w:rsidR="005858F6">
        <w:rPr>
          <w:rFonts w:hint="eastAsia"/>
        </w:rPr>
        <w:t>算法实现</w:t>
      </w:r>
    </w:p>
    <w:p w14:paraId="05329361" w14:textId="60ECDD33" w:rsidR="000A0991" w:rsidRPr="000A0991" w:rsidRDefault="000A0991" w:rsidP="000A0991">
      <w:r>
        <w:tab/>
      </w:r>
      <w:r>
        <w:rPr>
          <w:rFonts w:hint="eastAsia"/>
        </w:rPr>
        <w:t>采用</w:t>
      </w:r>
      <w:r>
        <w:rPr>
          <w:rFonts w:hint="eastAsia"/>
        </w:rPr>
        <w:t>C++</w:t>
      </w:r>
      <w:r>
        <w:rPr>
          <w:rFonts w:hint="eastAsia"/>
        </w:rPr>
        <w:t>实现，引入</w:t>
      </w:r>
      <w:r>
        <w:rPr>
          <w:rFonts w:hint="eastAsia"/>
        </w:rPr>
        <w:t>Eigen</w:t>
      </w:r>
      <w:r>
        <w:rPr>
          <w:rFonts w:hint="eastAsia"/>
        </w:rPr>
        <w:t>库</w:t>
      </w:r>
    </w:p>
    <w:p w14:paraId="71AECD7E" w14:textId="784E2A4A" w:rsidR="002C369C" w:rsidRDefault="002C369C" w:rsidP="002C369C">
      <w:pPr>
        <w:pStyle w:val="3"/>
        <w:rPr>
          <w:rFonts w:ascii="黑体" w:hAnsi="黑体"/>
        </w:rPr>
      </w:pPr>
      <w:r w:rsidRPr="002C369C">
        <w:rPr>
          <w:rFonts w:ascii="黑体" w:hAnsi="黑体"/>
        </w:rPr>
        <w:t>3.1</w:t>
      </w:r>
      <w:r w:rsidR="00AB6462">
        <w:rPr>
          <w:rFonts w:ascii="黑体" w:hAnsi="黑体"/>
        </w:rPr>
        <w:t xml:space="preserve"> </w:t>
      </w:r>
      <w:r w:rsidR="00AB6462">
        <w:rPr>
          <w:rFonts w:ascii="黑体" w:hAnsi="黑体" w:hint="eastAsia"/>
        </w:rPr>
        <w:t>数据读取及输入</w:t>
      </w:r>
    </w:p>
    <w:p w14:paraId="7986F267" w14:textId="252B9886" w:rsidR="00AB6462" w:rsidRDefault="00AB6462" w:rsidP="00DF207E">
      <w:pPr>
        <w:ind w:firstLine="420"/>
      </w:pPr>
      <w:r>
        <w:rPr>
          <w:rFonts w:hint="eastAsia"/>
        </w:rPr>
        <w:t>从</w:t>
      </w:r>
      <w:proofErr w:type="spellStart"/>
      <w:r>
        <w:rPr>
          <w:rFonts w:hint="eastAsia"/>
        </w:rPr>
        <w:t>d</w:t>
      </w:r>
      <w:r>
        <w:t>at</w:t>
      </w:r>
      <w:proofErr w:type="spellEnd"/>
      <w:r>
        <w:rPr>
          <w:rFonts w:hint="eastAsia"/>
        </w:rPr>
        <w:t>文件中读取相点坐标内方位元素等</w:t>
      </w:r>
    </w:p>
    <w:p w14:paraId="1FB94CC2" w14:textId="38430A2F" w:rsidR="00E87385" w:rsidRDefault="00E87385" w:rsidP="00E87385">
      <w:pPr>
        <w:pStyle w:val="3"/>
        <w:rPr>
          <w:rFonts w:ascii="黑体" w:hAnsi="黑体"/>
        </w:rPr>
      </w:pPr>
      <w:r w:rsidRPr="00E87385">
        <w:rPr>
          <w:rFonts w:ascii="黑体" w:hAnsi="黑体" w:hint="eastAsia"/>
        </w:rPr>
        <w:t>3</w:t>
      </w:r>
      <w:r w:rsidRPr="00E87385">
        <w:rPr>
          <w:rFonts w:ascii="黑体" w:hAnsi="黑体"/>
        </w:rPr>
        <w:t>.</w:t>
      </w:r>
      <w:r w:rsidR="00DF207E">
        <w:rPr>
          <w:rFonts w:ascii="黑体" w:hAnsi="黑体"/>
        </w:rPr>
        <w:t>2</w:t>
      </w:r>
      <w:r w:rsidRPr="00E87385">
        <w:rPr>
          <w:rFonts w:ascii="黑体" w:hAnsi="黑体"/>
        </w:rPr>
        <w:t xml:space="preserve"> </w:t>
      </w:r>
      <w:r w:rsidRPr="00E87385">
        <w:rPr>
          <w:rFonts w:ascii="黑体" w:hAnsi="黑体" w:hint="eastAsia"/>
        </w:rPr>
        <w:t>解算法方程</w:t>
      </w:r>
    </w:p>
    <w:p w14:paraId="7EEA8E7A" w14:textId="0DE5AD11" w:rsidR="00501A57" w:rsidRPr="00501A57" w:rsidRDefault="00501A57" w:rsidP="00501A57">
      <w:r>
        <w:tab/>
      </w:r>
      <w:r>
        <w:rPr>
          <w:rFonts w:hint="eastAsia"/>
        </w:rPr>
        <w:t>进行</w:t>
      </w:r>
      <w:r w:rsidR="00A11694">
        <w:rPr>
          <w:rFonts w:hint="eastAsia"/>
        </w:rPr>
        <w:t>法方程的计算</w:t>
      </w:r>
    </w:p>
    <w:p w14:paraId="71DA610D" w14:textId="3F2D15F4" w:rsidR="00E87385" w:rsidRDefault="00E87385" w:rsidP="00E87385">
      <w:pPr>
        <w:pStyle w:val="3"/>
        <w:rPr>
          <w:rFonts w:ascii="黑体" w:hAnsi="黑体"/>
        </w:rPr>
      </w:pPr>
      <w:r w:rsidRPr="00E87385">
        <w:rPr>
          <w:rFonts w:ascii="黑体" w:hAnsi="黑体" w:hint="eastAsia"/>
        </w:rPr>
        <w:t>3</w:t>
      </w:r>
      <w:r w:rsidRPr="00E87385">
        <w:rPr>
          <w:rFonts w:ascii="黑体" w:hAnsi="黑体"/>
        </w:rPr>
        <w:t>.</w:t>
      </w:r>
      <w:r w:rsidR="00DF207E">
        <w:rPr>
          <w:rFonts w:ascii="黑体" w:hAnsi="黑体"/>
        </w:rPr>
        <w:t>3</w:t>
      </w:r>
      <w:r w:rsidRPr="00E87385">
        <w:rPr>
          <w:rFonts w:ascii="黑体" w:hAnsi="黑体"/>
        </w:rPr>
        <w:t xml:space="preserve"> </w:t>
      </w:r>
      <w:r w:rsidRPr="00E87385">
        <w:rPr>
          <w:rFonts w:ascii="黑体" w:hAnsi="黑体" w:hint="eastAsia"/>
        </w:rPr>
        <w:t>解算</w:t>
      </w:r>
      <w:r w:rsidR="00DF207E">
        <w:rPr>
          <w:rFonts w:ascii="黑体" w:hAnsi="黑体" w:hint="eastAsia"/>
        </w:rPr>
        <w:t>改正值和估值</w:t>
      </w:r>
    </w:p>
    <w:p w14:paraId="3FB014FF" w14:textId="71C01394" w:rsidR="00A11694" w:rsidRDefault="00A11694" w:rsidP="00A11694">
      <w:r>
        <w:tab/>
      </w:r>
      <w:r>
        <w:rPr>
          <w:rFonts w:hint="eastAsia"/>
        </w:rPr>
        <w:t>改正值：</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41"/>
      </w:tblGrid>
      <w:tr w:rsidR="00A11694" w14:paraId="0515112C" w14:textId="77777777" w:rsidTr="00A11694">
        <w:trPr>
          <w:trHeight w:val="219"/>
        </w:trPr>
        <w:tc>
          <w:tcPr>
            <w:tcW w:w="7650" w:type="dxa"/>
            <w:vAlign w:val="center"/>
          </w:tcPr>
          <w:p w14:paraId="399ECF91" w14:textId="5C7DF527" w:rsidR="00A11694" w:rsidRDefault="00A11694" w:rsidP="00445FF1">
            <w:pPr>
              <w:spacing w:line="240" w:lineRule="auto"/>
              <w:jc w:val="center"/>
            </w:pPr>
            <w:r w:rsidRPr="00A11694">
              <w:rPr>
                <w:position w:val="-10"/>
              </w:rPr>
              <w:object w:dxaOrig="1680" w:dyaOrig="340" w14:anchorId="2F430836">
                <v:shape id="_x0000_i1041" type="#_x0000_t75" style="width:83.95pt;height:16.95pt" o:ole="">
                  <v:imagedata r:id="rId46" o:title=""/>
                </v:shape>
                <o:OLEObject Type="Embed" ProgID="Equation.DSMT4" ShapeID="_x0000_i1041" DrawAspect="Content" ObjectID="_1732368565" r:id="rId47"/>
              </w:object>
            </w:r>
          </w:p>
        </w:tc>
        <w:tc>
          <w:tcPr>
            <w:tcW w:w="646" w:type="dxa"/>
            <w:vAlign w:val="center"/>
          </w:tcPr>
          <w:p w14:paraId="1C8DC040" w14:textId="009D1E0C" w:rsidR="00A11694" w:rsidRDefault="00A11694" w:rsidP="00445FF1">
            <w:r>
              <w:rPr>
                <w:rFonts w:hint="eastAsia"/>
              </w:rPr>
              <w:t>（</w:t>
            </w:r>
            <w:r w:rsidR="00842A19">
              <w:t>7</w:t>
            </w:r>
            <w:r>
              <w:rPr>
                <w:rFonts w:hint="eastAsia"/>
              </w:rPr>
              <w:t>）</w:t>
            </w:r>
          </w:p>
        </w:tc>
      </w:tr>
    </w:tbl>
    <w:p w14:paraId="28E064FD" w14:textId="0742CC01" w:rsidR="00E87385" w:rsidRDefault="00E87385" w:rsidP="00E87385">
      <w:pPr>
        <w:pStyle w:val="3"/>
        <w:rPr>
          <w:rFonts w:ascii="黑体" w:hAnsi="黑体"/>
        </w:rPr>
      </w:pPr>
      <w:r w:rsidRPr="00E87385">
        <w:rPr>
          <w:rFonts w:ascii="黑体" w:hAnsi="黑体" w:hint="eastAsia"/>
        </w:rPr>
        <w:t>3</w:t>
      </w:r>
      <w:r w:rsidRPr="00E87385">
        <w:rPr>
          <w:rFonts w:ascii="黑体" w:hAnsi="黑体"/>
        </w:rPr>
        <w:t>.</w:t>
      </w:r>
      <w:r w:rsidR="00DF207E">
        <w:rPr>
          <w:rFonts w:ascii="黑体" w:hAnsi="黑体"/>
        </w:rPr>
        <w:t>4</w:t>
      </w:r>
      <w:r w:rsidRPr="00E87385">
        <w:rPr>
          <w:rFonts w:ascii="黑体" w:hAnsi="黑体"/>
        </w:rPr>
        <w:t xml:space="preserve"> </w:t>
      </w:r>
      <w:r w:rsidRPr="00E87385">
        <w:rPr>
          <w:rFonts w:ascii="黑体" w:hAnsi="黑体" w:hint="eastAsia"/>
        </w:rPr>
        <w:t>判断改正值是否小于限差</w:t>
      </w:r>
    </w:p>
    <w:p w14:paraId="2898ED4D" w14:textId="6236C617" w:rsidR="00A11694" w:rsidRPr="00A11694" w:rsidRDefault="00A11694" w:rsidP="00A11694">
      <w:r>
        <w:tab/>
      </w:r>
      <w:r>
        <w:rPr>
          <w:rFonts w:hint="eastAsia"/>
        </w:rPr>
        <w:t>如果大于限差，改正未知数重新进行步骤</w:t>
      </w:r>
      <w:r>
        <w:rPr>
          <w:rFonts w:hint="eastAsia"/>
        </w:rPr>
        <w:t>3</w:t>
      </w:r>
      <w:r>
        <w:t>.2</w:t>
      </w:r>
      <w:r w:rsidR="00D53CAE">
        <w:rPr>
          <w:rFonts w:hint="eastAsia"/>
        </w:rPr>
        <w:t>，如果小于限差则直接输出结果</w:t>
      </w:r>
      <w:r w:rsidR="00E25668">
        <w:fldChar w:fldCharType="begin"/>
      </w:r>
      <w:r w:rsidR="00E25668">
        <w:instrText xml:space="preserve"> ADDIN ZOTERO_ITEM CSL_CITATION {"citationID":"xrT2RTQK","properties":{"formattedCitation":"\\super [2]\\nosupersub{}","plainCitation":"[2]","noteIndex":0},"citationItems":[{"id":1236,"uris":["http://zotero.org/users/10596985/items/UIZWKFDJ"],"itemData":{</w:instrText>
      </w:r>
      <w:r w:rsidR="00E25668">
        <w:rPr>
          <w:rFonts w:hint="eastAsia"/>
        </w:rPr>
        <w:instrText>"id":1236,"type":"book","abstract":"</w:instrText>
      </w:r>
      <w:r w:rsidR="00E25668">
        <w:rPr>
          <w:rFonts w:hint="eastAsia"/>
        </w:rPr>
        <w:instrText>《普通高等教育测绘类规划教材•广义测量平差</w:instrText>
      </w:r>
      <w:r w:rsidR="00E25668">
        <w:rPr>
          <w:rFonts w:hint="eastAsia"/>
        </w:rPr>
        <w:instrText>(</w:instrText>
      </w:r>
      <w:r w:rsidR="00E25668">
        <w:rPr>
          <w:rFonts w:hint="eastAsia"/>
        </w:rPr>
        <w:instrText>第</w:instrText>
      </w:r>
      <w:r w:rsidR="00E25668">
        <w:rPr>
          <w:rFonts w:hint="eastAsia"/>
        </w:rPr>
        <w:instrText>2</w:instrText>
      </w:r>
      <w:r w:rsidR="00E25668">
        <w:rPr>
          <w:rFonts w:hint="eastAsia"/>
        </w:rPr>
        <w:instrText>版</w:instrText>
      </w:r>
      <w:r w:rsidR="00E25668">
        <w:rPr>
          <w:rFonts w:hint="eastAsia"/>
        </w:rPr>
        <w:instrText>)</w:instrText>
      </w:r>
      <w:r w:rsidR="00E25668">
        <w:rPr>
          <w:rFonts w:hint="eastAsia"/>
        </w:rPr>
        <w:instrText>》内容简介：在现行的各校测绘类研究生课程中，虽然课程名称不同，但有关测量数据处理总是一门必修课程，大部分院校仍采用这本《广义测量平差》教材，考虑到本教材的传统性、连续性和共知性，以及老一辈测绘专家的努力和贡献，《广义测量平差</w:instrText>
      </w:r>
      <w:r w:rsidR="00E25668">
        <w:rPr>
          <w:rFonts w:hint="eastAsia"/>
        </w:rPr>
        <w:instrText>(</w:instrText>
      </w:r>
      <w:r w:rsidR="00E25668">
        <w:rPr>
          <w:rFonts w:hint="eastAsia"/>
        </w:rPr>
        <w:instrText>第</w:instrText>
      </w:r>
      <w:r w:rsidR="00E25668">
        <w:rPr>
          <w:rFonts w:hint="eastAsia"/>
        </w:rPr>
        <w:instrText>2</w:instrText>
      </w:r>
      <w:r w:rsidR="00E25668">
        <w:rPr>
          <w:rFonts w:hint="eastAsia"/>
        </w:rPr>
        <w:instrText>版</w:instrText>
      </w:r>
      <w:r w:rsidR="00E25668">
        <w:rPr>
          <w:rFonts w:hint="eastAsia"/>
        </w:rPr>
        <w:instrText>)</w:instrText>
      </w:r>
      <w:r w:rsidR="00E25668">
        <w:rPr>
          <w:rFonts w:hint="eastAsia"/>
        </w:rPr>
        <w:instrText>》没有更改书名和作者署名，本版实为《广义测量平差》第四版。</w:instrText>
      </w:r>
      <w:r w:rsidR="00E25668">
        <w:rPr>
          <w:rFonts w:hint="eastAsia"/>
        </w:rPr>
        <w:instrText>, &gt;</w:instrText>
      </w:r>
      <w:r w:rsidR="00E25668">
        <w:rPr>
          <w:rFonts w:hint="eastAsia"/>
        </w:rPr>
        <w:instrText>本版仍维持新版的教学体系，教学重点仍是前四章，基本内容不变。所修改和增补的主要是第</w:instrText>
      </w:r>
      <w:r w:rsidR="00E25668">
        <w:rPr>
          <w:rFonts w:hint="eastAsia"/>
        </w:rPr>
        <w:instrText>2</w:instrText>
      </w:r>
      <w:r w:rsidR="00E25668">
        <w:rPr>
          <w:rFonts w:hint="eastAsia"/>
        </w:rPr>
        <w:instrText>、</w:instrText>
      </w:r>
      <w:r w:rsidR="00E25668">
        <w:rPr>
          <w:rFonts w:hint="eastAsia"/>
        </w:rPr>
        <w:instrText>4</w:instrText>
      </w:r>
      <w:r w:rsidR="00E25668">
        <w:rPr>
          <w:rFonts w:hint="eastAsia"/>
        </w:rPr>
        <w:instrText>两章。主要是对其中某些内容进行扩充并深入了其理论解释，增加了方法上的应用和算例等。新增加的</w:instrText>
      </w:r>
      <w:r w:rsidR="00E25668">
        <w:rPr>
          <w:rFonts w:hint="eastAsia"/>
        </w:rPr>
        <w:instrText>2</w:instrText>
      </w:r>
      <w:r w:rsidR="00E25668">
        <w:rPr>
          <w:rFonts w:hint="eastAsia"/>
        </w:rPr>
        <w:instrText>．</w:instrText>
      </w:r>
      <w:r w:rsidR="00E25668">
        <w:rPr>
          <w:rFonts w:hint="eastAsia"/>
        </w:rPr>
        <w:instrText>10</w:instrText>
      </w:r>
      <w:r w:rsidR="00E25668">
        <w:rPr>
          <w:rFonts w:hint="eastAsia"/>
        </w:rPr>
        <w:instrText>节（向量空间理论中的平差问题）和</w:instrText>
      </w:r>
      <w:r w:rsidR="00E25668">
        <w:rPr>
          <w:rFonts w:hint="eastAsia"/>
        </w:rPr>
        <w:instrText>4</w:instrText>
      </w:r>
      <w:r w:rsidR="00E25668">
        <w:rPr>
          <w:rFonts w:hint="eastAsia"/>
        </w:rPr>
        <w:instrText>．</w:instrText>
      </w:r>
      <w:r w:rsidR="00E25668">
        <w:rPr>
          <w:rFonts w:hint="eastAsia"/>
        </w:rPr>
        <w:instrText>8</w:instrText>
      </w:r>
      <w:r w:rsidR="00E25668">
        <w:rPr>
          <w:rFonts w:hint="eastAsia"/>
        </w:rPr>
        <w:instrText>节至</w:instrText>
      </w:r>
      <w:r w:rsidR="00E25668">
        <w:rPr>
          <w:rFonts w:hint="eastAsia"/>
        </w:rPr>
        <w:instrText>4</w:instrText>
      </w:r>
      <w:r w:rsidR="00E25668">
        <w:rPr>
          <w:rFonts w:hint="eastAsia"/>
        </w:rPr>
        <w:instrText>．</w:instrText>
      </w:r>
      <w:r w:rsidR="00E25668">
        <w:rPr>
          <w:rFonts w:hint="eastAsia"/>
        </w:rPr>
        <w:instrText>11</w:instrText>
      </w:r>
      <w:r w:rsidR="00E25668">
        <w:rPr>
          <w:rFonts w:hint="eastAsia"/>
        </w:rPr>
        <w:instrText>节四节的卡尔曼滤波基础理论是刘大杰教授的遗作，是研究生学习有关内容所必须掌握的知识。</w:instrText>
      </w:r>
      <w:r w:rsidR="00E25668">
        <w:rPr>
          <w:rFonts w:hint="eastAsia"/>
        </w:rPr>
        <w:instrText xml:space="preserve">, </w:instrText>
      </w:r>
      <w:r w:rsidR="00E25668">
        <w:rPr>
          <w:rFonts w:hint="eastAsia"/>
        </w:rPr>
        <w:instrText>《普通高等教育测绘类规划教材•广义测量平差</w:instrText>
      </w:r>
      <w:r w:rsidR="00E25668">
        <w:rPr>
          <w:rFonts w:hint="eastAsia"/>
        </w:rPr>
        <w:instrText>(</w:instrText>
      </w:r>
      <w:r w:rsidR="00E25668">
        <w:rPr>
          <w:rFonts w:hint="eastAsia"/>
        </w:rPr>
        <w:instrText>第</w:instrText>
      </w:r>
      <w:r w:rsidR="00E25668">
        <w:rPr>
          <w:rFonts w:hint="eastAsia"/>
        </w:rPr>
        <w:instrText>2</w:instrText>
      </w:r>
      <w:r w:rsidR="00E25668">
        <w:rPr>
          <w:rFonts w:hint="eastAsia"/>
        </w:rPr>
        <w:instrText>版</w:instrText>
      </w:r>
      <w:r w:rsidR="00E25668">
        <w:rPr>
          <w:rFonts w:hint="eastAsia"/>
        </w:rPr>
        <w:instrText>)</w:instrText>
      </w:r>
      <w:r w:rsidR="00E25668">
        <w:rPr>
          <w:rFonts w:hint="eastAsia"/>
        </w:rPr>
        <w:instrText>》最后所列出的参考文献，是我们收集到的</w:instrText>
      </w:r>
      <w:r w:rsidR="00E25668">
        <w:rPr>
          <w:rFonts w:hint="eastAsia"/>
        </w:rPr>
        <w:instrText>..., (</w:instrText>
      </w:r>
      <w:r w:rsidR="00E25668">
        <w:rPr>
          <w:rFonts w:hint="eastAsia"/>
        </w:rPr>
        <w:instrText>展开全部</w:instrText>
      </w:r>
      <w:r w:rsidR="00E25668">
        <w:rPr>
          <w:rFonts w:hint="eastAsia"/>
        </w:rPr>
        <w:instrText>)","ISBN":"978-7-307-07268-8","number-of-pages":"215","publisher":"</w:instrText>
      </w:r>
      <w:r w:rsidR="00E25668">
        <w:rPr>
          <w:rFonts w:hint="eastAsia"/>
        </w:rPr>
        <w:instrText>武汉大学出版社</w:instrText>
      </w:r>
      <w:r w:rsidR="00E25668">
        <w:rPr>
          <w:rFonts w:hint="eastAsia"/>
        </w:rPr>
        <w:instrText>","source":"Douban","title":"</w:instrText>
      </w:r>
      <w:r w:rsidR="00E25668">
        <w:rPr>
          <w:rFonts w:hint="eastAsia"/>
        </w:rPr>
        <w:instrText>广义测量平差</w:instrText>
      </w:r>
      <w:r w:rsidR="00E25668">
        <w:rPr>
          <w:rFonts w:hint="eastAsia"/>
        </w:rPr>
        <w:instrText xml:space="preserve">","accessed":{"date-parts":[["2022",12,11]]},"issued":{"date-parts":[["2009",9]]}}}],"schema":"https://github.com/citation-style-language/schema/raw/master/csl-citation.json"} </w:instrText>
      </w:r>
      <w:r w:rsidR="00E25668">
        <w:fldChar w:fldCharType="separate"/>
      </w:r>
      <w:r w:rsidR="00E25668" w:rsidRPr="00E25668">
        <w:rPr>
          <w:rFonts w:cs="Times New Roman"/>
          <w:kern w:val="0"/>
          <w:szCs w:val="24"/>
          <w:vertAlign w:val="superscript"/>
        </w:rPr>
        <w:t>[2]</w:t>
      </w:r>
      <w:r w:rsidR="00E25668">
        <w:fldChar w:fldCharType="end"/>
      </w:r>
      <w:r w:rsidR="00F64748">
        <w:rPr>
          <w:rFonts w:hint="eastAsia"/>
        </w:rPr>
        <w:t>。</w:t>
      </w:r>
    </w:p>
    <w:p w14:paraId="5C6E2117" w14:textId="5544FEBB" w:rsidR="004503C2" w:rsidRDefault="004503C2" w:rsidP="004503C2">
      <w:pPr>
        <w:pStyle w:val="2"/>
        <w:spacing w:line="240" w:lineRule="auto"/>
      </w:pPr>
      <w:r>
        <w:t>4</w:t>
      </w:r>
      <w:r w:rsidR="00E00576">
        <w:rPr>
          <w:rFonts w:hint="eastAsia"/>
        </w:rPr>
        <w:t>实验结果</w:t>
      </w:r>
    </w:p>
    <w:tbl>
      <w:tblPr>
        <w:tblW w:w="3120" w:type="dxa"/>
        <w:jc w:val="center"/>
        <w:tblLook w:val="04A0" w:firstRow="1" w:lastRow="0" w:firstColumn="1" w:lastColumn="0" w:noHBand="0" w:noVBand="1"/>
      </w:tblPr>
      <w:tblGrid>
        <w:gridCol w:w="1040"/>
        <w:gridCol w:w="1040"/>
        <w:gridCol w:w="1096"/>
      </w:tblGrid>
      <w:tr w:rsidR="006735BD" w:rsidRPr="006735BD" w14:paraId="5F2CEEEA" w14:textId="77777777" w:rsidTr="006735BD">
        <w:trPr>
          <w:trHeight w:val="290"/>
          <w:jc w:val="center"/>
        </w:trPr>
        <w:tc>
          <w:tcPr>
            <w:tcW w:w="10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37B395" w14:textId="77777777" w:rsidR="006735BD" w:rsidRPr="006735BD" w:rsidRDefault="006735BD" w:rsidP="006735BD">
            <w:pPr>
              <w:widowControl/>
              <w:spacing w:line="240" w:lineRule="auto"/>
              <w:jc w:val="center"/>
              <w:rPr>
                <w:rFonts w:ascii="宋体" w:hAnsi="宋体" w:cs="宋体"/>
                <w:color w:val="000000"/>
                <w:kern w:val="0"/>
                <w:sz w:val="22"/>
              </w:rPr>
            </w:pPr>
            <w:r w:rsidRPr="006735BD">
              <w:rPr>
                <w:rFonts w:ascii="宋体" w:hAnsi="宋体" w:cs="宋体" w:hint="eastAsia"/>
                <w:color w:val="000000"/>
                <w:kern w:val="0"/>
                <w:sz w:val="22"/>
              </w:rPr>
              <w:t>序号</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14:paraId="42F10F0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点号</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14:paraId="34DB6135"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粗差</w:t>
            </w:r>
          </w:p>
        </w:tc>
      </w:tr>
      <w:tr w:rsidR="006735BD" w:rsidRPr="006735BD" w14:paraId="0E3EE650"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9D67DD8"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w:t>
            </w:r>
          </w:p>
        </w:tc>
        <w:tc>
          <w:tcPr>
            <w:tcW w:w="1040" w:type="dxa"/>
            <w:tcBorders>
              <w:top w:val="nil"/>
              <w:left w:val="nil"/>
              <w:bottom w:val="single" w:sz="8" w:space="0" w:color="auto"/>
              <w:right w:val="single" w:sz="8" w:space="0" w:color="auto"/>
            </w:tcBorders>
            <w:shd w:val="clear" w:color="auto" w:fill="auto"/>
            <w:noWrap/>
            <w:vAlign w:val="center"/>
            <w:hideMark/>
          </w:tcPr>
          <w:p w14:paraId="14A6A475"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1</w:t>
            </w:r>
          </w:p>
        </w:tc>
        <w:tc>
          <w:tcPr>
            <w:tcW w:w="1040" w:type="dxa"/>
            <w:tcBorders>
              <w:top w:val="nil"/>
              <w:left w:val="nil"/>
              <w:bottom w:val="single" w:sz="8" w:space="0" w:color="auto"/>
              <w:right w:val="single" w:sz="8" w:space="0" w:color="auto"/>
            </w:tcBorders>
            <w:shd w:val="clear" w:color="auto" w:fill="auto"/>
            <w:noWrap/>
            <w:vAlign w:val="center"/>
            <w:hideMark/>
          </w:tcPr>
          <w:p w14:paraId="57FFDFF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1.2321</w:t>
            </w:r>
          </w:p>
        </w:tc>
      </w:tr>
      <w:tr w:rsidR="006735BD" w:rsidRPr="006735BD" w14:paraId="069B7F74"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E1642A9"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w:t>
            </w:r>
          </w:p>
        </w:tc>
        <w:tc>
          <w:tcPr>
            <w:tcW w:w="1040" w:type="dxa"/>
            <w:tcBorders>
              <w:top w:val="nil"/>
              <w:left w:val="nil"/>
              <w:bottom w:val="single" w:sz="8" w:space="0" w:color="auto"/>
              <w:right w:val="single" w:sz="8" w:space="0" w:color="auto"/>
            </w:tcBorders>
            <w:shd w:val="clear" w:color="auto" w:fill="auto"/>
            <w:noWrap/>
            <w:vAlign w:val="center"/>
            <w:hideMark/>
          </w:tcPr>
          <w:p w14:paraId="57081EB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20</w:t>
            </w:r>
          </w:p>
        </w:tc>
        <w:tc>
          <w:tcPr>
            <w:tcW w:w="1040" w:type="dxa"/>
            <w:tcBorders>
              <w:top w:val="nil"/>
              <w:left w:val="nil"/>
              <w:bottom w:val="single" w:sz="8" w:space="0" w:color="auto"/>
              <w:right w:val="single" w:sz="8" w:space="0" w:color="auto"/>
            </w:tcBorders>
            <w:shd w:val="clear" w:color="auto" w:fill="auto"/>
            <w:noWrap/>
            <w:vAlign w:val="center"/>
            <w:hideMark/>
          </w:tcPr>
          <w:p w14:paraId="6D8E493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9.1123</w:t>
            </w:r>
          </w:p>
        </w:tc>
      </w:tr>
      <w:tr w:rsidR="006735BD" w:rsidRPr="006735BD" w14:paraId="31BA5BB3"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67528BC"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w:t>
            </w:r>
          </w:p>
        </w:tc>
        <w:tc>
          <w:tcPr>
            <w:tcW w:w="1040" w:type="dxa"/>
            <w:tcBorders>
              <w:top w:val="nil"/>
              <w:left w:val="nil"/>
              <w:bottom w:val="single" w:sz="8" w:space="0" w:color="auto"/>
              <w:right w:val="single" w:sz="8" w:space="0" w:color="auto"/>
            </w:tcBorders>
            <w:shd w:val="clear" w:color="auto" w:fill="auto"/>
            <w:noWrap/>
            <w:vAlign w:val="center"/>
            <w:hideMark/>
          </w:tcPr>
          <w:p w14:paraId="27A8727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35</w:t>
            </w:r>
          </w:p>
        </w:tc>
        <w:tc>
          <w:tcPr>
            <w:tcW w:w="1040" w:type="dxa"/>
            <w:tcBorders>
              <w:top w:val="nil"/>
              <w:left w:val="nil"/>
              <w:bottom w:val="single" w:sz="8" w:space="0" w:color="auto"/>
              <w:right w:val="single" w:sz="8" w:space="0" w:color="auto"/>
            </w:tcBorders>
            <w:shd w:val="clear" w:color="auto" w:fill="auto"/>
            <w:noWrap/>
            <w:vAlign w:val="center"/>
            <w:hideMark/>
          </w:tcPr>
          <w:p w14:paraId="043CF61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2.5821</w:t>
            </w:r>
          </w:p>
        </w:tc>
      </w:tr>
      <w:tr w:rsidR="006735BD" w:rsidRPr="006735BD" w14:paraId="520B60AB"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55CBF76"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w:t>
            </w:r>
          </w:p>
        </w:tc>
        <w:tc>
          <w:tcPr>
            <w:tcW w:w="1040" w:type="dxa"/>
            <w:tcBorders>
              <w:top w:val="nil"/>
              <w:left w:val="nil"/>
              <w:bottom w:val="single" w:sz="8" w:space="0" w:color="auto"/>
              <w:right w:val="single" w:sz="8" w:space="0" w:color="auto"/>
            </w:tcBorders>
            <w:shd w:val="clear" w:color="auto" w:fill="auto"/>
            <w:noWrap/>
            <w:vAlign w:val="center"/>
            <w:hideMark/>
          </w:tcPr>
          <w:p w14:paraId="6229FF1C"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30</w:t>
            </w:r>
          </w:p>
        </w:tc>
        <w:tc>
          <w:tcPr>
            <w:tcW w:w="1040" w:type="dxa"/>
            <w:tcBorders>
              <w:top w:val="nil"/>
              <w:left w:val="nil"/>
              <w:bottom w:val="single" w:sz="8" w:space="0" w:color="auto"/>
              <w:right w:val="single" w:sz="8" w:space="0" w:color="auto"/>
            </w:tcBorders>
            <w:shd w:val="clear" w:color="auto" w:fill="auto"/>
            <w:noWrap/>
            <w:vAlign w:val="center"/>
            <w:hideMark/>
          </w:tcPr>
          <w:p w14:paraId="002CCEE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9.3823</w:t>
            </w:r>
          </w:p>
        </w:tc>
      </w:tr>
      <w:tr w:rsidR="006735BD" w:rsidRPr="006735BD" w14:paraId="3D44EFEF"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98862A8"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5</w:t>
            </w:r>
          </w:p>
        </w:tc>
        <w:tc>
          <w:tcPr>
            <w:tcW w:w="1040" w:type="dxa"/>
            <w:tcBorders>
              <w:top w:val="nil"/>
              <w:left w:val="nil"/>
              <w:bottom w:val="single" w:sz="8" w:space="0" w:color="auto"/>
              <w:right w:val="single" w:sz="8" w:space="0" w:color="auto"/>
            </w:tcBorders>
            <w:shd w:val="clear" w:color="auto" w:fill="auto"/>
            <w:noWrap/>
            <w:vAlign w:val="center"/>
            <w:hideMark/>
          </w:tcPr>
          <w:p w14:paraId="203D836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52</w:t>
            </w:r>
          </w:p>
        </w:tc>
        <w:tc>
          <w:tcPr>
            <w:tcW w:w="1040" w:type="dxa"/>
            <w:tcBorders>
              <w:top w:val="nil"/>
              <w:left w:val="nil"/>
              <w:bottom w:val="single" w:sz="8" w:space="0" w:color="auto"/>
              <w:right w:val="single" w:sz="8" w:space="0" w:color="auto"/>
            </w:tcBorders>
            <w:shd w:val="clear" w:color="auto" w:fill="auto"/>
            <w:noWrap/>
            <w:vAlign w:val="center"/>
            <w:hideMark/>
          </w:tcPr>
          <w:p w14:paraId="72E7AF8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5.2122</w:t>
            </w:r>
          </w:p>
        </w:tc>
      </w:tr>
      <w:tr w:rsidR="006735BD" w:rsidRPr="006735BD" w14:paraId="398CF15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8B57845"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6</w:t>
            </w:r>
          </w:p>
        </w:tc>
        <w:tc>
          <w:tcPr>
            <w:tcW w:w="1040" w:type="dxa"/>
            <w:tcBorders>
              <w:top w:val="nil"/>
              <w:left w:val="nil"/>
              <w:bottom w:val="single" w:sz="8" w:space="0" w:color="auto"/>
              <w:right w:val="single" w:sz="8" w:space="0" w:color="auto"/>
            </w:tcBorders>
            <w:shd w:val="clear" w:color="auto" w:fill="auto"/>
            <w:noWrap/>
            <w:vAlign w:val="center"/>
            <w:hideMark/>
          </w:tcPr>
          <w:p w14:paraId="04D3BDB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02</w:t>
            </w:r>
          </w:p>
        </w:tc>
        <w:tc>
          <w:tcPr>
            <w:tcW w:w="1040" w:type="dxa"/>
            <w:tcBorders>
              <w:top w:val="nil"/>
              <w:left w:val="nil"/>
              <w:bottom w:val="single" w:sz="8" w:space="0" w:color="auto"/>
              <w:right w:val="single" w:sz="8" w:space="0" w:color="auto"/>
            </w:tcBorders>
            <w:shd w:val="clear" w:color="auto" w:fill="auto"/>
            <w:noWrap/>
            <w:vAlign w:val="center"/>
            <w:hideMark/>
          </w:tcPr>
          <w:p w14:paraId="4A22F13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9.1256</w:t>
            </w:r>
          </w:p>
        </w:tc>
      </w:tr>
      <w:tr w:rsidR="006735BD" w:rsidRPr="006735BD" w14:paraId="55380FA1"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F12B9EB"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lastRenderedPageBreak/>
              <w:t>7</w:t>
            </w:r>
          </w:p>
        </w:tc>
        <w:tc>
          <w:tcPr>
            <w:tcW w:w="1040" w:type="dxa"/>
            <w:tcBorders>
              <w:top w:val="nil"/>
              <w:left w:val="nil"/>
              <w:bottom w:val="single" w:sz="8" w:space="0" w:color="auto"/>
              <w:right w:val="single" w:sz="8" w:space="0" w:color="auto"/>
            </w:tcBorders>
            <w:shd w:val="clear" w:color="auto" w:fill="auto"/>
            <w:noWrap/>
            <w:vAlign w:val="center"/>
            <w:hideMark/>
          </w:tcPr>
          <w:p w14:paraId="3C73522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21</w:t>
            </w:r>
          </w:p>
        </w:tc>
        <w:tc>
          <w:tcPr>
            <w:tcW w:w="1040" w:type="dxa"/>
            <w:tcBorders>
              <w:top w:val="nil"/>
              <w:left w:val="nil"/>
              <w:bottom w:val="single" w:sz="8" w:space="0" w:color="auto"/>
              <w:right w:val="single" w:sz="8" w:space="0" w:color="auto"/>
            </w:tcBorders>
            <w:shd w:val="clear" w:color="auto" w:fill="auto"/>
            <w:noWrap/>
            <w:vAlign w:val="center"/>
            <w:hideMark/>
          </w:tcPr>
          <w:p w14:paraId="2F2262E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3.9074</w:t>
            </w:r>
          </w:p>
        </w:tc>
      </w:tr>
      <w:tr w:rsidR="006735BD" w:rsidRPr="006735BD" w14:paraId="40DEA1F7"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2BC6EA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8</w:t>
            </w:r>
          </w:p>
        </w:tc>
        <w:tc>
          <w:tcPr>
            <w:tcW w:w="1040" w:type="dxa"/>
            <w:tcBorders>
              <w:top w:val="nil"/>
              <w:left w:val="nil"/>
              <w:bottom w:val="single" w:sz="8" w:space="0" w:color="auto"/>
              <w:right w:val="single" w:sz="8" w:space="0" w:color="auto"/>
            </w:tcBorders>
            <w:shd w:val="clear" w:color="auto" w:fill="auto"/>
            <w:noWrap/>
            <w:vAlign w:val="center"/>
            <w:hideMark/>
          </w:tcPr>
          <w:p w14:paraId="71EEBED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74</w:t>
            </w:r>
          </w:p>
        </w:tc>
        <w:tc>
          <w:tcPr>
            <w:tcW w:w="1040" w:type="dxa"/>
            <w:tcBorders>
              <w:top w:val="nil"/>
              <w:left w:val="nil"/>
              <w:bottom w:val="single" w:sz="8" w:space="0" w:color="auto"/>
              <w:right w:val="single" w:sz="8" w:space="0" w:color="auto"/>
            </w:tcBorders>
            <w:shd w:val="clear" w:color="auto" w:fill="auto"/>
            <w:noWrap/>
            <w:vAlign w:val="center"/>
            <w:hideMark/>
          </w:tcPr>
          <w:p w14:paraId="6F1CD9D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3.5068</w:t>
            </w:r>
          </w:p>
        </w:tc>
      </w:tr>
      <w:tr w:rsidR="006735BD" w:rsidRPr="006735BD" w14:paraId="0829617D"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7F860D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9</w:t>
            </w:r>
          </w:p>
        </w:tc>
        <w:tc>
          <w:tcPr>
            <w:tcW w:w="1040" w:type="dxa"/>
            <w:tcBorders>
              <w:top w:val="nil"/>
              <w:left w:val="nil"/>
              <w:bottom w:val="single" w:sz="8" w:space="0" w:color="auto"/>
              <w:right w:val="single" w:sz="8" w:space="0" w:color="auto"/>
            </w:tcBorders>
            <w:shd w:val="clear" w:color="auto" w:fill="auto"/>
            <w:noWrap/>
            <w:vAlign w:val="center"/>
            <w:hideMark/>
          </w:tcPr>
          <w:p w14:paraId="4EA8D9D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078</w:t>
            </w:r>
          </w:p>
        </w:tc>
        <w:tc>
          <w:tcPr>
            <w:tcW w:w="1040" w:type="dxa"/>
            <w:tcBorders>
              <w:top w:val="nil"/>
              <w:left w:val="nil"/>
              <w:bottom w:val="single" w:sz="8" w:space="0" w:color="auto"/>
              <w:right w:val="single" w:sz="8" w:space="0" w:color="auto"/>
            </w:tcBorders>
            <w:shd w:val="clear" w:color="auto" w:fill="auto"/>
            <w:noWrap/>
            <w:vAlign w:val="center"/>
            <w:hideMark/>
          </w:tcPr>
          <w:p w14:paraId="3EBA325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6.5401</w:t>
            </w:r>
          </w:p>
        </w:tc>
      </w:tr>
      <w:tr w:rsidR="006735BD" w:rsidRPr="006735BD" w14:paraId="616766FF"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68DA8E4"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0</w:t>
            </w:r>
          </w:p>
        </w:tc>
        <w:tc>
          <w:tcPr>
            <w:tcW w:w="1040" w:type="dxa"/>
            <w:tcBorders>
              <w:top w:val="nil"/>
              <w:left w:val="nil"/>
              <w:bottom w:val="single" w:sz="8" w:space="0" w:color="auto"/>
              <w:right w:val="single" w:sz="8" w:space="0" w:color="auto"/>
            </w:tcBorders>
            <w:shd w:val="clear" w:color="auto" w:fill="auto"/>
            <w:noWrap/>
            <w:vAlign w:val="center"/>
            <w:hideMark/>
          </w:tcPr>
          <w:p w14:paraId="7394FA4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130</w:t>
            </w:r>
          </w:p>
        </w:tc>
        <w:tc>
          <w:tcPr>
            <w:tcW w:w="1040" w:type="dxa"/>
            <w:tcBorders>
              <w:top w:val="nil"/>
              <w:left w:val="nil"/>
              <w:bottom w:val="single" w:sz="8" w:space="0" w:color="auto"/>
              <w:right w:val="single" w:sz="8" w:space="0" w:color="auto"/>
            </w:tcBorders>
            <w:shd w:val="clear" w:color="auto" w:fill="auto"/>
            <w:noWrap/>
            <w:vAlign w:val="center"/>
            <w:hideMark/>
          </w:tcPr>
          <w:p w14:paraId="35538D7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5.8116</w:t>
            </w:r>
          </w:p>
        </w:tc>
      </w:tr>
      <w:tr w:rsidR="006735BD" w:rsidRPr="006735BD" w14:paraId="244826A0"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6E73122"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1</w:t>
            </w:r>
          </w:p>
        </w:tc>
        <w:tc>
          <w:tcPr>
            <w:tcW w:w="1040" w:type="dxa"/>
            <w:tcBorders>
              <w:top w:val="nil"/>
              <w:left w:val="nil"/>
              <w:bottom w:val="single" w:sz="8" w:space="0" w:color="auto"/>
              <w:right w:val="single" w:sz="8" w:space="0" w:color="auto"/>
            </w:tcBorders>
            <w:shd w:val="clear" w:color="auto" w:fill="auto"/>
            <w:noWrap/>
            <w:vAlign w:val="center"/>
            <w:hideMark/>
          </w:tcPr>
          <w:p w14:paraId="7E54BFC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252</w:t>
            </w:r>
          </w:p>
        </w:tc>
        <w:tc>
          <w:tcPr>
            <w:tcW w:w="1040" w:type="dxa"/>
            <w:tcBorders>
              <w:top w:val="nil"/>
              <w:left w:val="nil"/>
              <w:bottom w:val="single" w:sz="8" w:space="0" w:color="auto"/>
              <w:right w:val="single" w:sz="8" w:space="0" w:color="auto"/>
            </w:tcBorders>
            <w:shd w:val="clear" w:color="auto" w:fill="auto"/>
            <w:noWrap/>
            <w:vAlign w:val="center"/>
            <w:hideMark/>
          </w:tcPr>
          <w:p w14:paraId="144E8B7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5.3634</w:t>
            </w:r>
          </w:p>
        </w:tc>
      </w:tr>
      <w:tr w:rsidR="006735BD" w:rsidRPr="006735BD" w14:paraId="23D113E1"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EFE80EB"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2</w:t>
            </w:r>
          </w:p>
        </w:tc>
        <w:tc>
          <w:tcPr>
            <w:tcW w:w="1040" w:type="dxa"/>
            <w:tcBorders>
              <w:top w:val="nil"/>
              <w:left w:val="nil"/>
              <w:bottom w:val="single" w:sz="8" w:space="0" w:color="auto"/>
              <w:right w:val="single" w:sz="8" w:space="0" w:color="auto"/>
            </w:tcBorders>
            <w:shd w:val="clear" w:color="auto" w:fill="auto"/>
            <w:noWrap/>
            <w:vAlign w:val="center"/>
            <w:hideMark/>
          </w:tcPr>
          <w:p w14:paraId="04A4AB7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276</w:t>
            </w:r>
          </w:p>
        </w:tc>
        <w:tc>
          <w:tcPr>
            <w:tcW w:w="1040" w:type="dxa"/>
            <w:tcBorders>
              <w:top w:val="nil"/>
              <w:left w:val="nil"/>
              <w:bottom w:val="single" w:sz="8" w:space="0" w:color="auto"/>
              <w:right w:val="single" w:sz="8" w:space="0" w:color="auto"/>
            </w:tcBorders>
            <w:shd w:val="clear" w:color="auto" w:fill="auto"/>
            <w:noWrap/>
            <w:vAlign w:val="center"/>
            <w:hideMark/>
          </w:tcPr>
          <w:p w14:paraId="3C51A91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1.3306</w:t>
            </w:r>
          </w:p>
        </w:tc>
      </w:tr>
      <w:tr w:rsidR="006735BD" w:rsidRPr="006735BD" w14:paraId="5DB40F7C"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6F45284"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3</w:t>
            </w:r>
          </w:p>
        </w:tc>
        <w:tc>
          <w:tcPr>
            <w:tcW w:w="1040" w:type="dxa"/>
            <w:tcBorders>
              <w:top w:val="nil"/>
              <w:left w:val="nil"/>
              <w:bottom w:val="single" w:sz="8" w:space="0" w:color="auto"/>
              <w:right w:val="single" w:sz="8" w:space="0" w:color="auto"/>
            </w:tcBorders>
            <w:shd w:val="clear" w:color="auto" w:fill="auto"/>
            <w:noWrap/>
            <w:vAlign w:val="center"/>
            <w:hideMark/>
          </w:tcPr>
          <w:p w14:paraId="060E5924"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340</w:t>
            </w:r>
          </w:p>
        </w:tc>
        <w:tc>
          <w:tcPr>
            <w:tcW w:w="1040" w:type="dxa"/>
            <w:tcBorders>
              <w:top w:val="nil"/>
              <w:left w:val="nil"/>
              <w:bottom w:val="single" w:sz="8" w:space="0" w:color="auto"/>
              <w:right w:val="single" w:sz="8" w:space="0" w:color="auto"/>
            </w:tcBorders>
            <w:shd w:val="clear" w:color="auto" w:fill="auto"/>
            <w:noWrap/>
            <w:vAlign w:val="center"/>
            <w:hideMark/>
          </w:tcPr>
          <w:p w14:paraId="6F7E5C9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2.9206</w:t>
            </w:r>
          </w:p>
        </w:tc>
      </w:tr>
      <w:tr w:rsidR="006735BD" w:rsidRPr="006735BD" w14:paraId="0818989D"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FC2EC13"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4</w:t>
            </w:r>
          </w:p>
        </w:tc>
        <w:tc>
          <w:tcPr>
            <w:tcW w:w="1040" w:type="dxa"/>
            <w:tcBorders>
              <w:top w:val="nil"/>
              <w:left w:val="nil"/>
              <w:bottom w:val="single" w:sz="8" w:space="0" w:color="auto"/>
              <w:right w:val="single" w:sz="8" w:space="0" w:color="auto"/>
            </w:tcBorders>
            <w:shd w:val="clear" w:color="auto" w:fill="auto"/>
            <w:noWrap/>
            <w:vAlign w:val="center"/>
            <w:hideMark/>
          </w:tcPr>
          <w:p w14:paraId="53E7818C"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505</w:t>
            </w:r>
          </w:p>
        </w:tc>
        <w:tc>
          <w:tcPr>
            <w:tcW w:w="1040" w:type="dxa"/>
            <w:tcBorders>
              <w:top w:val="nil"/>
              <w:left w:val="nil"/>
              <w:bottom w:val="single" w:sz="8" w:space="0" w:color="auto"/>
              <w:right w:val="single" w:sz="8" w:space="0" w:color="auto"/>
            </w:tcBorders>
            <w:shd w:val="clear" w:color="auto" w:fill="auto"/>
            <w:noWrap/>
            <w:vAlign w:val="center"/>
            <w:hideMark/>
          </w:tcPr>
          <w:p w14:paraId="7361C03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7.8403</w:t>
            </w:r>
          </w:p>
        </w:tc>
      </w:tr>
      <w:tr w:rsidR="006735BD" w:rsidRPr="006735BD" w14:paraId="05759F93"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2A37835"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5</w:t>
            </w:r>
          </w:p>
        </w:tc>
        <w:tc>
          <w:tcPr>
            <w:tcW w:w="1040" w:type="dxa"/>
            <w:tcBorders>
              <w:top w:val="nil"/>
              <w:left w:val="nil"/>
              <w:bottom w:val="single" w:sz="8" w:space="0" w:color="auto"/>
              <w:right w:val="single" w:sz="8" w:space="0" w:color="auto"/>
            </w:tcBorders>
            <w:shd w:val="clear" w:color="auto" w:fill="auto"/>
            <w:noWrap/>
            <w:vAlign w:val="center"/>
            <w:hideMark/>
          </w:tcPr>
          <w:p w14:paraId="4447536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832</w:t>
            </w:r>
          </w:p>
        </w:tc>
        <w:tc>
          <w:tcPr>
            <w:tcW w:w="1040" w:type="dxa"/>
            <w:tcBorders>
              <w:top w:val="nil"/>
              <w:left w:val="nil"/>
              <w:bottom w:val="single" w:sz="8" w:space="0" w:color="auto"/>
              <w:right w:val="single" w:sz="8" w:space="0" w:color="auto"/>
            </w:tcBorders>
            <w:shd w:val="clear" w:color="auto" w:fill="auto"/>
            <w:noWrap/>
            <w:vAlign w:val="center"/>
            <w:hideMark/>
          </w:tcPr>
          <w:p w14:paraId="7F589C6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7.0305</w:t>
            </w:r>
          </w:p>
        </w:tc>
      </w:tr>
      <w:tr w:rsidR="006735BD" w:rsidRPr="006735BD" w14:paraId="76D6554E"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C7770B2"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6</w:t>
            </w:r>
          </w:p>
        </w:tc>
        <w:tc>
          <w:tcPr>
            <w:tcW w:w="1040" w:type="dxa"/>
            <w:tcBorders>
              <w:top w:val="nil"/>
              <w:left w:val="nil"/>
              <w:bottom w:val="single" w:sz="8" w:space="0" w:color="auto"/>
              <w:right w:val="single" w:sz="8" w:space="0" w:color="auto"/>
            </w:tcBorders>
            <w:shd w:val="clear" w:color="auto" w:fill="auto"/>
            <w:noWrap/>
            <w:vAlign w:val="center"/>
            <w:hideMark/>
          </w:tcPr>
          <w:p w14:paraId="5D2B092C"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316</w:t>
            </w:r>
          </w:p>
        </w:tc>
        <w:tc>
          <w:tcPr>
            <w:tcW w:w="1040" w:type="dxa"/>
            <w:tcBorders>
              <w:top w:val="nil"/>
              <w:left w:val="nil"/>
              <w:bottom w:val="single" w:sz="8" w:space="0" w:color="auto"/>
              <w:right w:val="single" w:sz="8" w:space="0" w:color="auto"/>
            </w:tcBorders>
            <w:shd w:val="clear" w:color="auto" w:fill="auto"/>
            <w:noWrap/>
            <w:vAlign w:val="center"/>
            <w:hideMark/>
          </w:tcPr>
          <w:p w14:paraId="570BB2C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1.5946</w:t>
            </w:r>
          </w:p>
        </w:tc>
      </w:tr>
      <w:tr w:rsidR="006735BD" w:rsidRPr="006735BD" w14:paraId="0C95774A"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7938973"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7</w:t>
            </w:r>
          </w:p>
        </w:tc>
        <w:tc>
          <w:tcPr>
            <w:tcW w:w="1040" w:type="dxa"/>
            <w:tcBorders>
              <w:top w:val="nil"/>
              <w:left w:val="nil"/>
              <w:bottom w:val="single" w:sz="8" w:space="0" w:color="auto"/>
              <w:right w:val="single" w:sz="8" w:space="0" w:color="auto"/>
            </w:tcBorders>
            <w:shd w:val="clear" w:color="auto" w:fill="auto"/>
            <w:noWrap/>
            <w:vAlign w:val="center"/>
            <w:hideMark/>
          </w:tcPr>
          <w:p w14:paraId="120CBAD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666</w:t>
            </w:r>
          </w:p>
        </w:tc>
        <w:tc>
          <w:tcPr>
            <w:tcW w:w="1040" w:type="dxa"/>
            <w:tcBorders>
              <w:top w:val="nil"/>
              <w:left w:val="nil"/>
              <w:bottom w:val="single" w:sz="8" w:space="0" w:color="auto"/>
              <w:right w:val="single" w:sz="8" w:space="0" w:color="auto"/>
            </w:tcBorders>
            <w:shd w:val="clear" w:color="auto" w:fill="auto"/>
            <w:noWrap/>
            <w:vAlign w:val="center"/>
            <w:hideMark/>
          </w:tcPr>
          <w:p w14:paraId="0D68E7E8"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8.1936</w:t>
            </w:r>
          </w:p>
        </w:tc>
      </w:tr>
      <w:tr w:rsidR="006735BD" w:rsidRPr="006735BD" w14:paraId="026C8031"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D0E1AB6"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8</w:t>
            </w:r>
          </w:p>
        </w:tc>
        <w:tc>
          <w:tcPr>
            <w:tcW w:w="1040" w:type="dxa"/>
            <w:tcBorders>
              <w:top w:val="nil"/>
              <w:left w:val="nil"/>
              <w:bottom w:val="single" w:sz="8" w:space="0" w:color="auto"/>
              <w:right w:val="single" w:sz="8" w:space="0" w:color="auto"/>
            </w:tcBorders>
            <w:shd w:val="clear" w:color="auto" w:fill="auto"/>
            <w:noWrap/>
            <w:vAlign w:val="center"/>
            <w:hideMark/>
          </w:tcPr>
          <w:p w14:paraId="0123A73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844</w:t>
            </w:r>
          </w:p>
        </w:tc>
        <w:tc>
          <w:tcPr>
            <w:tcW w:w="1040" w:type="dxa"/>
            <w:tcBorders>
              <w:top w:val="nil"/>
              <w:left w:val="nil"/>
              <w:bottom w:val="single" w:sz="8" w:space="0" w:color="auto"/>
              <w:right w:val="single" w:sz="8" w:space="0" w:color="auto"/>
            </w:tcBorders>
            <w:shd w:val="clear" w:color="auto" w:fill="auto"/>
            <w:noWrap/>
            <w:vAlign w:val="center"/>
            <w:hideMark/>
          </w:tcPr>
          <w:p w14:paraId="4FD390F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2.7248</w:t>
            </w:r>
          </w:p>
        </w:tc>
      </w:tr>
      <w:tr w:rsidR="006735BD" w:rsidRPr="006735BD" w14:paraId="463FEC8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77E8270"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19</w:t>
            </w:r>
          </w:p>
        </w:tc>
        <w:tc>
          <w:tcPr>
            <w:tcW w:w="1040" w:type="dxa"/>
            <w:tcBorders>
              <w:top w:val="nil"/>
              <w:left w:val="nil"/>
              <w:bottom w:val="single" w:sz="8" w:space="0" w:color="auto"/>
              <w:right w:val="single" w:sz="8" w:space="0" w:color="auto"/>
            </w:tcBorders>
            <w:shd w:val="clear" w:color="auto" w:fill="auto"/>
            <w:noWrap/>
            <w:vAlign w:val="center"/>
            <w:hideMark/>
          </w:tcPr>
          <w:p w14:paraId="6B5EC3B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077</w:t>
            </w:r>
          </w:p>
        </w:tc>
        <w:tc>
          <w:tcPr>
            <w:tcW w:w="1040" w:type="dxa"/>
            <w:tcBorders>
              <w:top w:val="nil"/>
              <w:left w:val="nil"/>
              <w:bottom w:val="single" w:sz="8" w:space="0" w:color="auto"/>
              <w:right w:val="single" w:sz="8" w:space="0" w:color="auto"/>
            </w:tcBorders>
            <w:shd w:val="clear" w:color="auto" w:fill="auto"/>
            <w:noWrap/>
            <w:vAlign w:val="center"/>
            <w:hideMark/>
          </w:tcPr>
          <w:p w14:paraId="2D879A8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2.8454</w:t>
            </w:r>
          </w:p>
        </w:tc>
      </w:tr>
      <w:tr w:rsidR="006735BD" w:rsidRPr="006735BD" w14:paraId="1D76B95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D610B4C"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0</w:t>
            </w:r>
          </w:p>
        </w:tc>
        <w:tc>
          <w:tcPr>
            <w:tcW w:w="1040" w:type="dxa"/>
            <w:tcBorders>
              <w:top w:val="nil"/>
              <w:left w:val="nil"/>
              <w:bottom w:val="single" w:sz="8" w:space="0" w:color="auto"/>
              <w:right w:val="single" w:sz="8" w:space="0" w:color="auto"/>
            </w:tcBorders>
            <w:shd w:val="clear" w:color="auto" w:fill="auto"/>
            <w:noWrap/>
            <w:vAlign w:val="center"/>
            <w:hideMark/>
          </w:tcPr>
          <w:p w14:paraId="2EFB34C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107</w:t>
            </w:r>
          </w:p>
        </w:tc>
        <w:tc>
          <w:tcPr>
            <w:tcW w:w="1040" w:type="dxa"/>
            <w:tcBorders>
              <w:top w:val="nil"/>
              <w:left w:val="nil"/>
              <w:bottom w:val="single" w:sz="8" w:space="0" w:color="auto"/>
              <w:right w:val="single" w:sz="8" w:space="0" w:color="auto"/>
            </w:tcBorders>
            <w:shd w:val="clear" w:color="auto" w:fill="auto"/>
            <w:noWrap/>
            <w:vAlign w:val="center"/>
            <w:hideMark/>
          </w:tcPr>
          <w:p w14:paraId="7625A6A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2.2633</w:t>
            </w:r>
          </w:p>
        </w:tc>
      </w:tr>
      <w:tr w:rsidR="006735BD" w:rsidRPr="006735BD" w14:paraId="6845DFBD"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EB04D3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1</w:t>
            </w:r>
          </w:p>
        </w:tc>
        <w:tc>
          <w:tcPr>
            <w:tcW w:w="1040" w:type="dxa"/>
            <w:tcBorders>
              <w:top w:val="nil"/>
              <w:left w:val="nil"/>
              <w:bottom w:val="single" w:sz="8" w:space="0" w:color="auto"/>
              <w:right w:val="single" w:sz="8" w:space="0" w:color="auto"/>
            </w:tcBorders>
            <w:shd w:val="clear" w:color="auto" w:fill="auto"/>
            <w:noWrap/>
            <w:vAlign w:val="center"/>
            <w:hideMark/>
          </w:tcPr>
          <w:p w14:paraId="7C8FFDD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567</w:t>
            </w:r>
          </w:p>
        </w:tc>
        <w:tc>
          <w:tcPr>
            <w:tcW w:w="1040" w:type="dxa"/>
            <w:tcBorders>
              <w:top w:val="nil"/>
              <w:left w:val="nil"/>
              <w:bottom w:val="single" w:sz="8" w:space="0" w:color="auto"/>
              <w:right w:val="single" w:sz="8" w:space="0" w:color="auto"/>
            </w:tcBorders>
            <w:shd w:val="clear" w:color="auto" w:fill="auto"/>
            <w:noWrap/>
            <w:vAlign w:val="center"/>
            <w:hideMark/>
          </w:tcPr>
          <w:p w14:paraId="3B09210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1.7237</w:t>
            </w:r>
          </w:p>
        </w:tc>
      </w:tr>
      <w:tr w:rsidR="006735BD" w:rsidRPr="006735BD" w14:paraId="795FD27B"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BA544B4"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2</w:t>
            </w:r>
          </w:p>
        </w:tc>
        <w:tc>
          <w:tcPr>
            <w:tcW w:w="1040" w:type="dxa"/>
            <w:tcBorders>
              <w:top w:val="nil"/>
              <w:left w:val="nil"/>
              <w:bottom w:val="single" w:sz="8" w:space="0" w:color="auto"/>
              <w:right w:val="single" w:sz="8" w:space="0" w:color="auto"/>
            </w:tcBorders>
            <w:shd w:val="clear" w:color="auto" w:fill="auto"/>
            <w:noWrap/>
            <w:vAlign w:val="center"/>
            <w:hideMark/>
          </w:tcPr>
          <w:p w14:paraId="6E498E9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567</w:t>
            </w:r>
          </w:p>
        </w:tc>
        <w:tc>
          <w:tcPr>
            <w:tcW w:w="1040" w:type="dxa"/>
            <w:tcBorders>
              <w:top w:val="nil"/>
              <w:left w:val="nil"/>
              <w:bottom w:val="single" w:sz="8" w:space="0" w:color="auto"/>
              <w:right w:val="single" w:sz="8" w:space="0" w:color="auto"/>
            </w:tcBorders>
            <w:shd w:val="clear" w:color="auto" w:fill="auto"/>
            <w:noWrap/>
            <w:vAlign w:val="center"/>
            <w:hideMark/>
          </w:tcPr>
          <w:p w14:paraId="16EF676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5.6976</w:t>
            </w:r>
          </w:p>
        </w:tc>
      </w:tr>
      <w:tr w:rsidR="006735BD" w:rsidRPr="006735BD" w14:paraId="6F096FCB"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C1AAB9F"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3</w:t>
            </w:r>
          </w:p>
        </w:tc>
        <w:tc>
          <w:tcPr>
            <w:tcW w:w="1040" w:type="dxa"/>
            <w:tcBorders>
              <w:top w:val="nil"/>
              <w:left w:val="nil"/>
              <w:bottom w:val="single" w:sz="8" w:space="0" w:color="auto"/>
              <w:right w:val="single" w:sz="8" w:space="0" w:color="auto"/>
            </w:tcBorders>
            <w:shd w:val="clear" w:color="auto" w:fill="auto"/>
            <w:noWrap/>
            <w:vAlign w:val="center"/>
            <w:hideMark/>
          </w:tcPr>
          <w:p w14:paraId="5636E52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808</w:t>
            </w:r>
          </w:p>
        </w:tc>
        <w:tc>
          <w:tcPr>
            <w:tcW w:w="1040" w:type="dxa"/>
            <w:tcBorders>
              <w:top w:val="nil"/>
              <w:left w:val="nil"/>
              <w:bottom w:val="single" w:sz="8" w:space="0" w:color="auto"/>
              <w:right w:val="single" w:sz="8" w:space="0" w:color="auto"/>
            </w:tcBorders>
            <w:shd w:val="clear" w:color="auto" w:fill="auto"/>
            <w:noWrap/>
            <w:vAlign w:val="center"/>
            <w:hideMark/>
          </w:tcPr>
          <w:p w14:paraId="1302D74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8.8321</w:t>
            </w:r>
          </w:p>
        </w:tc>
      </w:tr>
      <w:tr w:rsidR="006735BD" w:rsidRPr="006735BD" w14:paraId="0AAF02BF"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812B701"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4</w:t>
            </w:r>
          </w:p>
        </w:tc>
        <w:tc>
          <w:tcPr>
            <w:tcW w:w="1040" w:type="dxa"/>
            <w:tcBorders>
              <w:top w:val="nil"/>
              <w:left w:val="nil"/>
              <w:bottom w:val="single" w:sz="8" w:space="0" w:color="auto"/>
              <w:right w:val="single" w:sz="8" w:space="0" w:color="auto"/>
            </w:tcBorders>
            <w:shd w:val="clear" w:color="auto" w:fill="auto"/>
            <w:noWrap/>
            <w:vAlign w:val="center"/>
            <w:hideMark/>
          </w:tcPr>
          <w:p w14:paraId="61038FB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878</w:t>
            </w:r>
          </w:p>
        </w:tc>
        <w:tc>
          <w:tcPr>
            <w:tcW w:w="1040" w:type="dxa"/>
            <w:tcBorders>
              <w:top w:val="nil"/>
              <w:left w:val="nil"/>
              <w:bottom w:val="single" w:sz="8" w:space="0" w:color="auto"/>
              <w:right w:val="single" w:sz="8" w:space="0" w:color="auto"/>
            </w:tcBorders>
            <w:shd w:val="clear" w:color="auto" w:fill="auto"/>
            <w:noWrap/>
            <w:vAlign w:val="center"/>
            <w:hideMark/>
          </w:tcPr>
          <w:p w14:paraId="60ADE82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3.8189</w:t>
            </w:r>
          </w:p>
        </w:tc>
      </w:tr>
      <w:tr w:rsidR="006735BD" w:rsidRPr="006735BD" w14:paraId="2780DA84"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7091B2C"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5</w:t>
            </w:r>
          </w:p>
        </w:tc>
        <w:tc>
          <w:tcPr>
            <w:tcW w:w="1040" w:type="dxa"/>
            <w:tcBorders>
              <w:top w:val="nil"/>
              <w:left w:val="nil"/>
              <w:bottom w:val="single" w:sz="8" w:space="0" w:color="auto"/>
              <w:right w:val="single" w:sz="8" w:space="0" w:color="auto"/>
            </w:tcBorders>
            <w:shd w:val="clear" w:color="auto" w:fill="auto"/>
            <w:noWrap/>
            <w:vAlign w:val="center"/>
            <w:hideMark/>
          </w:tcPr>
          <w:p w14:paraId="3364534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914</w:t>
            </w:r>
          </w:p>
        </w:tc>
        <w:tc>
          <w:tcPr>
            <w:tcW w:w="1040" w:type="dxa"/>
            <w:tcBorders>
              <w:top w:val="nil"/>
              <w:left w:val="nil"/>
              <w:bottom w:val="single" w:sz="8" w:space="0" w:color="auto"/>
              <w:right w:val="single" w:sz="8" w:space="0" w:color="auto"/>
            </w:tcBorders>
            <w:shd w:val="clear" w:color="auto" w:fill="auto"/>
            <w:noWrap/>
            <w:vAlign w:val="center"/>
            <w:hideMark/>
          </w:tcPr>
          <w:p w14:paraId="2ADAD09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8.6753</w:t>
            </w:r>
          </w:p>
        </w:tc>
      </w:tr>
      <w:tr w:rsidR="006735BD" w:rsidRPr="006735BD" w14:paraId="053EB5C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54BD37F"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6</w:t>
            </w:r>
          </w:p>
        </w:tc>
        <w:tc>
          <w:tcPr>
            <w:tcW w:w="1040" w:type="dxa"/>
            <w:tcBorders>
              <w:top w:val="nil"/>
              <w:left w:val="nil"/>
              <w:bottom w:val="single" w:sz="8" w:space="0" w:color="auto"/>
              <w:right w:val="single" w:sz="8" w:space="0" w:color="auto"/>
            </w:tcBorders>
            <w:shd w:val="clear" w:color="auto" w:fill="auto"/>
            <w:noWrap/>
            <w:vAlign w:val="center"/>
            <w:hideMark/>
          </w:tcPr>
          <w:p w14:paraId="18FD64F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017</w:t>
            </w:r>
          </w:p>
        </w:tc>
        <w:tc>
          <w:tcPr>
            <w:tcW w:w="1040" w:type="dxa"/>
            <w:tcBorders>
              <w:top w:val="nil"/>
              <w:left w:val="nil"/>
              <w:bottom w:val="single" w:sz="8" w:space="0" w:color="auto"/>
              <w:right w:val="single" w:sz="8" w:space="0" w:color="auto"/>
            </w:tcBorders>
            <w:shd w:val="clear" w:color="auto" w:fill="auto"/>
            <w:noWrap/>
            <w:vAlign w:val="center"/>
            <w:hideMark/>
          </w:tcPr>
          <w:p w14:paraId="4C160EB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9.7175</w:t>
            </w:r>
          </w:p>
        </w:tc>
      </w:tr>
      <w:tr w:rsidR="006735BD" w:rsidRPr="006735BD" w14:paraId="3BC57E5E"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1CF86F4"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7</w:t>
            </w:r>
          </w:p>
        </w:tc>
        <w:tc>
          <w:tcPr>
            <w:tcW w:w="1040" w:type="dxa"/>
            <w:tcBorders>
              <w:top w:val="nil"/>
              <w:left w:val="nil"/>
              <w:bottom w:val="single" w:sz="8" w:space="0" w:color="auto"/>
              <w:right w:val="single" w:sz="8" w:space="0" w:color="auto"/>
            </w:tcBorders>
            <w:shd w:val="clear" w:color="auto" w:fill="auto"/>
            <w:noWrap/>
            <w:vAlign w:val="center"/>
            <w:hideMark/>
          </w:tcPr>
          <w:p w14:paraId="2179105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036</w:t>
            </w:r>
          </w:p>
        </w:tc>
        <w:tc>
          <w:tcPr>
            <w:tcW w:w="1040" w:type="dxa"/>
            <w:tcBorders>
              <w:top w:val="nil"/>
              <w:left w:val="nil"/>
              <w:bottom w:val="single" w:sz="8" w:space="0" w:color="auto"/>
              <w:right w:val="single" w:sz="8" w:space="0" w:color="auto"/>
            </w:tcBorders>
            <w:shd w:val="clear" w:color="auto" w:fill="auto"/>
            <w:noWrap/>
            <w:vAlign w:val="center"/>
            <w:hideMark/>
          </w:tcPr>
          <w:p w14:paraId="3C73A674"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6.9016</w:t>
            </w:r>
          </w:p>
        </w:tc>
      </w:tr>
      <w:tr w:rsidR="006735BD" w:rsidRPr="006735BD" w14:paraId="289B8B6C"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28DA7E7"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8</w:t>
            </w:r>
          </w:p>
        </w:tc>
        <w:tc>
          <w:tcPr>
            <w:tcW w:w="1040" w:type="dxa"/>
            <w:tcBorders>
              <w:top w:val="nil"/>
              <w:left w:val="nil"/>
              <w:bottom w:val="single" w:sz="8" w:space="0" w:color="auto"/>
              <w:right w:val="single" w:sz="8" w:space="0" w:color="auto"/>
            </w:tcBorders>
            <w:shd w:val="clear" w:color="auto" w:fill="auto"/>
            <w:noWrap/>
            <w:vAlign w:val="center"/>
            <w:hideMark/>
          </w:tcPr>
          <w:p w14:paraId="2F6F14E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553</w:t>
            </w:r>
          </w:p>
        </w:tc>
        <w:tc>
          <w:tcPr>
            <w:tcW w:w="1040" w:type="dxa"/>
            <w:tcBorders>
              <w:top w:val="nil"/>
              <w:left w:val="nil"/>
              <w:bottom w:val="single" w:sz="8" w:space="0" w:color="auto"/>
              <w:right w:val="single" w:sz="8" w:space="0" w:color="auto"/>
            </w:tcBorders>
            <w:shd w:val="clear" w:color="auto" w:fill="auto"/>
            <w:noWrap/>
            <w:vAlign w:val="center"/>
            <w:hideMark/>
          </w:tcPr>
          <w:p w14:paraId="5381761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5.0568</w:t>
            </w:r>
          </w:p>
        </w:tc>
      </w:tr>
      <w:tr w:rsidR="006735BD" w:rsidRPr="006735BD" w14:paraId="4EBBF05B"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24083E0"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29</w:t>
            </w:r>
          </w:p>
        </w:tc>
        <w:tc>
          <w:tcPr>
            <w:tcW w:w="1040" w:type="dxa"/>
            <w:tcBorders>
              <w:top w:val="nil"/>
              <w:left w:val="nil"/>
              <w:bottom w:val="single" w:sz="8" w:space="0" w:color="auto"/>
              <w:right w:val="single" w:sz="8" w:space="0" w:color="auto"/>
            </w:tcBorders>
            <w:shd w:val="clear" w:color="auto" w:fill="auto"/>
            <w:noWrap/>
            <w:vAlign w:val="center"/>
            <w:hideMark/>
          </w:tcPr>
          <w:p w14:paraId="301019D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606</w:t>
            </w:r>
          </w:p>
        </w:tc>
        <w:tc>
          <w:tcPr>
            <w:tcW w:w="1040" w:type="dxa"/>
            <w:tcBorders>
              <w:top w:val="nil"/>
              <w:left w:val="nil"/>
              <w:bottom w:val="single" w:sz="8" w:space="0" w:color="auto"/>
              <w:right w:val="single" w:sz="8" w:space="0" w:color="auto"/>
            </w:tcBorders>
            <w:shd w:val="clear" w:color="auto" w:fill="auto"/>
            <w:noWrap/>
            <w:vAlign w:val="center"/>
            <w:hideMark/>
          </w:tcPr>
          <w:p w14:paraId="74BB411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2.6973</w:t>
            </w:r>
          </w:p>
        </w:tc>
      </w:tr>
      <w:tr w:rsidR="006735BD" w:rsidRPr="006735BD" w14:paraId="63B0867D"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B00C27B"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0</w:t>
            </w:r>
          </w:p>
        </w:tc>
        <w:tc>
          <w:tcPr>
            <w:tcW w:w="1040" w:type="dxa"/>
            <w:tcBorders>
              <w:top w:val="nil"/>
              <w:left w:val="nil"/>
              <w:bottom w:val="single" w:sz="8" w:space="0" w:color="auto"/>
              <w:right w:val="single" w:sz="8" w:space="0" w:color="auto"/>
            </w:tcBorders>
            <w:shd w:val="clear" w:color="auto" w:fill="auto"/>
            <w:noWrap/>
            <w:vAlign w:val="center"/>
            <w:hideMark/>
          </w:tcPr>
          <w:p w14:paraId="07319FFC"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641</w:t>
            </w:r>
          </w:p>
        </w:tc>
        <w:tc>
          <w:tcPr>
            <w:tcW w:w="1040" w:type="dxa"/>
            <w:tcBorders>
              <w:top w:val="nil"/>
              <w:left w:val="nil"/>
              <w:bottom w:val="single" w:sz="8" w:space="0" w:color="auto"/>
              <w:right w:val="single" w:sz="8" w:space="0" w:color="auto"/>
            </w:tcBorders>
            <w:shd w:val="clear" w:color="auto" w:fill="auto"/>
            <w:noWrap/>
            <w:vAlign w:val="center"/>
            <w:hideMark/>
          </w:tcPr>
          <w:p w14:paraId="15D33BF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9.0518</w:t>
            </w:r>
          </w:p>
        </w:tc>
      </w:tr>
      <w:tr w:rsidR="006735BD" w:rsidRPr="006735BD" w14:paraId="00FBE02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6244ABF"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1</w:t>
            </w:r>
          </w:p>
        </w:tc>
        <w:tc>
          <w:tcPr>
            <w:tcW w:w="1040" w:type="dxa"/>
            <w:tcBorders>
              <w:top w:val="nil"/>
              <w:left w:val="nil"/>
              <w:bottom w:val="single" w:sz="8" w:space="0" w:color="auto"/>
              <w:right w:val="single" w:sz="8" w:space="0" w:color="auto"/>
            </w:tcBorders>
            <w:shd w:val="clear" w:color="auto" w:fill="auto"/>
            <w:noWrap/>
            <w:vAlign w:val="center"/>
            <w:hideMark/>
          </w:tcPr>
          <w:p w14:paraId="395432F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976</w:t>
            </w:r>
          </w:p>
        </w:tc>
        <w:tc>
          <w:tcPr>
            <w:tcW w:w="1040" w:type="dxa"/>
            <w:tcBorders>
              <w:top w:val="nil"/>
              <w:left w:val="nil"/>
              <w:bottom w:val="single" w:sz="8" w:space="0" w:color="auto"/>
              <w:right w:val="single" w:sz="8" w:space="0" w:color="auto"/>
            </w:tcBorders>
            <w:shd w:val="clear" w:color="auto" w:fill="auto"/>
            <w:noWrap/>
            <w:vAlign w:val="center"/>
            <w:hideMark/>
          </w:tcPr>
          <w:p w14:paraId="6E34F73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95.2892</w:t>
            </w:r>
          </w:p>
        </w:tc>
      </w:tr>
      <w:tr w:rsidR="006735BD" w:rsidRPr="006735BD" w14:paraId="3F81CA54"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9D216D9"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2</w:t>
            </w:r>
          </w:p>
        </w:tc>
        <w:tc>
          <w:tcPr>
            <w:tcW w:w="1040" w:type="dxa"/>
            <w:tcBorders>
              <w:top w:val="nil"/>
              <w:left w:val="nil"/>
              <w:bottom w:val="single" w:sz="8" w:space="0" w:color="auto"/>
              <w:right w:val="single" w:sz="8" w:space="0" w:color="auto"/>
            </w:tcBorders>
            <w:shd w:val="clear" w:color="auto" w:fill="auto"/>
            <w:noWrap/>
            <w:vAlign w:val="center"/>
            <w:hideMark/>
          </w:tcPr>
          <w:p w14:paraId="6BC359E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986</w:t>
            </w:r>
          </w:p>
        </w:tc>
        <w:tc>
          <w:tcPr>
            <w:tcW w:w="1040" w:type="dxa"/>
            <w:tcBorders>
              <w:top w:val="nil"/>
              <w:left w:val="nil"/>
              <w:bottom w:val="single" w:sz="8" w:space="0" w:color="auto"/>
              <w:right w:val="single" w:sz="8" w:space="0" w:color="auto"/>
            </w:tcBorders>
            <w:shd w:val="clear" w:color="auto" w:fill="auto"/>
            <w:noWrap/>
            <w:vAlign w:val="center"/>
            <w:hideMark/>
          </w:tcPr>
          <w:p w14:paraId="405CB468"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4.3412</w:t>
            </w:r>
          </w:p>
        </w:tc>
      </w:tr>
      <w:tr w:rsidR="006735BD" w:rsidRPr="006735BD" w14:paraId="2AF19AA0"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13BDC78"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3</w:t>
            </w:r>
          </w:p>
        </w:tc>
        <w:tc>
          <w:tcPr>
            <w:tcW w:w="1040" w:type="dxa"/>
            <w:tcBorders>
              <w:top w:val="nil"/>
              <w:left w:val="nil"/>
              <w:bottom w:val="single" w:sz="8" w:space="0" w:color="auto"/>
              <w:right w:val="single" w:sz="8" w:space="0" w:color="auto"/>
            </w:tcBorders>
            <w:shd w:val="clear" w:color="auto" w:fill="auto"/>
            <w:noWrap/>
            <w:vAlign w:val="center"/>
            <w:hideMark/>
          </w:tcPr>
          <w:p w14:paraId="2085CD4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211</w:t>
            </w:r>
          </w:p>
        </w:tc>
        <w:tc>
          <w:tcPr>
            <w:tcW w:w="1040" w:type="dxa"/>
            <w:tcBorders>
              <w:top w:val="nil"/>
              <w:left w:val="nil"/>
              <w:bottom w:val="single" w:sz="8" w:space="0" w:color="auto"/>
              <w:right w:val="single" w:sz="8" w:space="0" w:color="auto"/>
            </w:tcBorders>
            <w:shd w:val="clear" w:color="auto" w:fill="auto"/>
            <w:noWrap/>
            <w:vAlign w:val="center"/>
            <w:hideMark/>
          </w:tcPr>
          <w:p w14:paraId="4820BCA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100.4265</w:t>
            </w:r>
          </w:p>
        </w:tc>
      </w:tr>
      <w:tr w:rsidR="006735BD" w:rsidRPr="006735BD" w14:paraId="37ECF766"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1C5A4B3"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4</w:t>
            </w:r>
          </w:p>
        </w:tc>
        <w:tc>
          <w:tcPr>
            <w:tcW w:w="1040" w:type="dxa"/>
            <w:tcBorders>
              <w:top w:val="nil"/>
              <w:left w:val="nil"/>
              <w:bottom w:val="single" w:sz="8" w:space="0" w:color="auto"/>
              <w:right w:val="single" w:sz="8" w:space="0" w:color="auto"/>
            </w:tcBorders>
            <w:shd w:val="clear" w:color="auto" w:fill="auto"/>
            <w:noWrap/>
            <w:vAlign w:val="center"/>
            <w:hideMark/>
          </w:tcPr>
          <w:p w14:paraId="664C1FD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732</w:t>
            </w:r>
          </w:p>
        </w:tc>
        <w:tc>
          <w:tcPr>
            <w:tcW w:w="1040" w:type="dxa"/>
            <w:tcBorders>
              <w:top w:val="nil"/>
              <w:left w:val="nil"/>
              <w:bottom w:val="single" w:sz="8" w:space="0" w:color="auto"/>
              <w:right w:val="single" w:sz="8" w:space="0" w:color="auto"/>
            </w:tcBorders>
            <w:shd w:val="clear" w:color="auto" w:fill="auto"/>
            <w:noWrap/>
            <w:vAlign w:val="center"/>
            <w:hideMark/>
          </w:tcPr>
          <w:p w14:paraId="116DAF5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6.3565</w:t>
            </w:r>
          </w:p>
        </w:tc>
      </w:tr>
      <w:tr w:rsidR="006735BD" w:rsidRPr="006735BD" w14:paraId="3290B9D0"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8DBC685"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5</w:t>
            </w:r>
          </w:p>
        </w:tc>
        <w:tc>
          <w:tcPr>
            <w:tcW w:w="1040" w:type="dxa"/>
            <w:tcBorders>
              <w:top w:val="nil"/>
              <w:left w:val="nil"/>
              <w:bottom w:val="single" w:sz="8" w:space="0" w:color="auto"/>
              <w:right w:val="single" w:sz="8" w:space="0" w:color="auto"/>
            </w:tcBorders>
            <w:shd w:val="clear" w:color="auto" w:fill="auto"/>
            <w:noWrap/>
            <w:vAlign w:val="center"/>
            <w:hideMark/>
          </w:tcPr>
          <w:p w14:paraId="425B943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777</w:t>
            </w:r>
          </w:p>
        </w:tc>
        <w:tc>
          <w:tcPr>
            <w:tcW w:w="1040" w:type="dxa"/>
            <w:tcBorders>
              <w:top w:val="nil"/>
              <w:left w:val="nil"/>
              <w:bottom w:val="single" w:sz="8" w:space="0" w:color="auto"/>
              <w:right w:val="single" w:sz="8" w:space="0" w:color="auto"/>
            </w:tcBorders>
            <w:shd w:val="clear" w:color="auto" w:fill="auto"/>
            <w:noWrap/>
            <w:vAlign w:val="center"/>
            <w:hideMark/>
          </w:tcPr>
          <w:p w14:paraId="4E51C8C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2.3411</w:t>
            </w:r>
          </w:p>
        </w:tc>
      </w:tr>
      <w:tr w:rsidR="006735BD" w:rsidRPr="006735BD" w14:paraId="61DE0BEC"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5351E86"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6</w:t>
            </w:r>
          </w:p>
        </w:tc>
        <w:tc>
          <w:tcPr>
            <w:tcW w:w="1040" w:type="dxa"/>
            <w:tcBorders>
              <w:top w:val="nil"/>
              <w:left w:val="nil"/>
              <w:bottom w:val="single" w:sz="8" w:space="0" w:color="auto"/>
              <w:right w:val="single" w:sz="8" w:space="0" w:color="auto"/>
            </w:tcBorders>
            <w:shd w:val="clear" w:color="auto" w:fill="auto"/>
            <w:noWrap/>
            <w:vAlign w:val="center"/>
            <w:hideMark/>
          </w:tcPr>
          <w:p w14:paraId="11E10334"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918</w:t>
            </w:r>
          </w:p>
        </w:tc>
        <w:tc>
          <w:tcPr>
            <w:tcW w:w="1040" w:type="dxa"/>
            <w:tcBorders>
              <w:top w:val="nil"/>
              <w:left w:val="nil"/>
              <w:bottom w:val="single" w:sz="8" w:space="0" w:color="auto"/>
              <w:right w:val="single" w:sz="8" w:space="0" w:color="auto"/>
            </w:tcBorders>
            <w:shd w:val="clear" w:color="auto" w:fill="auto"/>
            <w:noWrap/>
            <w:vAlign w:val="center"/>
            <w:hideMark/>
          </w:tcPr>
          <w:p w14:paraId="0044939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5.0516</w:t>
            </w:r>
          </w:p>
        </w:tc>
      </w:tr>
      <w:tr w:rsidR="006735BD" w:rsidRPr="006735BD" w14:paraId="49A86A48"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E7C4C4E"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7</w:t>
            </w:r>
          </w:p>
        </w:tc>
        <w:tc>
          <w:tcPr>
            <w:tcW w:w="1040" w:type="dxa"/>
            <w:tcBorders>
              <w:top w:val="nil"/>
              <w:left w:val="nil"/>
              <w:bottom w:val="single" w:sz="8" w:space="0" w:color="auto"/>
              <w:right w:val="single" w:sz="8" w:space="0" w:color="auto"/>
            </w:tcBorders>
            <w:shd w:val="clear" w:color="auto" w:fill="auto"/>
            <w:noWrap/>
            <w:vAlign w:val="center"/>
            <w:hideMark/>
          </w:tcPr>
          <w:p w14:paraId="21881FF5"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947</w:t>
            </w:r>
          </w:p>
        </w:tc>
        <w:tc>
          <w:tcPr>
            <w:tcW w:w="1040" w:type="dxa"/>
            <w:tcBorders>
              <w:top w:val="nil"/>
              <w:left w:val="nil"/>
              <w:bottom w:val="single" w:sz="8" w:space="0" w:color="auto"/>
              <w:right w:val="single" w:sz="8" w:space="0" w:color="auto"/>
            </w:tcBorders>
            <w:shd w:val="clear" w:color="auto" w:fill="auto"/>
            <w:noWrap/>
            <w:vAlign w:val="center"/>
            <w:hideMark/>
          </w:tcPr>
          <w:p w14:paraId="7E3EC8C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9.6993</w:t>
            </w:r>
          </w:p>
        </w:tc>
      </w:tr>
      <w:tr w:rsidR="006735BD" w:rsidRPr="006735BD" w14:paraId="6162A639"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D0221CC"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8</w:t>
            </w:r>
          </w:p>
        </w:tc>
        <w:tc>
          <w:tcPr>
            <w:tcW w:w="1040" w:type="dxa"/>
            <w:tcBorders>
              <w:top w:val="nil"/>
              <w:left w:val="nil"/>
              <w:bottom w:val="single" w:sz="8" w:space="0" w:color="auto"/>
              <w:right w:val="single" w:sz="8" w:space="0" w:color="auto"/>
            </w:tcBorders>
            <w:shd w:val="clear" w:color="auto" w:fill="auto"/>
            <w:noWrap/>
            <w:vAlign w:val="center"/>
            <w:hideMark/>
          </w:tcPr>
          <w:p w14:paraId="35D7808D"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133</w:t>
            </w:r>
          </w:p>
        </w:tc>
        <w:tc>
          <w:tcPr>
            <w:tcW w:w="1040" w:type="dxa"/>
            <w:tcBorders>
              <w:top w:val="nil"/>
              <w:left w:val="nil"/>
              <w:bottom w:val="single" w:sz="8" w:space="0" w:color="auto"/>
              <w:right w:val="single" w:sz="8" w:space="0" w:color="auto"/>
            </w:tcBorders>
            <w:shd w:val="clear" w:color="auto" w:fill="auto"/>
            <w:noWrap/>
            <w:vAlign w:val="center"/>
            <w:hideMark/>
          </w:tcPr>
          <w:p w14:paraId="276B7B3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5.3394</w:t>
            </w:r>
          </w:p>
        </w:tc>
      </w:tr>
      <w:tr w:rsidR="006735BD" w:rsidRPr="006735BD" w14:paraId="0FE928A2"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08FD038"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39</w:t>
            </w:r>
          </w:p>
        </w:tc>
        <w:tc>
          <w:tcPr>
            <w:tcW w:w="1040" w:type="dxa"/>
            <w:tcBorders>
              <w:top w:val="nil"/>
              <w:left w:val="nil"/>
              <w:bottom w:val="single" w:sz="8" w:space="0" w:color="auto"/>
              <w:right w:val="single" w:sz="8" w:space="0" w:color="auto"/>
            </w:tcBorders>
            <w:shd w:val="clear" w:color="auto" w:fill="auto"/>
            <w:noWrap/>
            <w:vAlign w:val="center"/>
            <w:hideMark/>
          </w:tcPr>
          <w:p w14:paraId="4833C35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412</w:t>
            </w:r>
          </w:p>
        </w:tc>
        <w:tc>
          <w:tcPr>
            <w:tcW w:w="1040" w:type="dxa"/>
            <w:tcBorders>
              <w:top w:val="nil"/>
              <w:left w:val="nil"/>
              <w:bottom w:val="single" w:sz="8" w:space="0" w:color="auto"/>
              <w:right w:val="single" w:sz="8" w:space="0" w:color="auto"/>
            </w:tcBorders>
            <w:shd w:val="clear" w:color="auto" w:fill="auto"/>
            <w:noWrap/>
            <w:vAlign w:val="center"/>
            <w:hideMark/>
          </w:tcPr>
          <w:p w14:paraId="04D8E58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2.3587</w:t>
            </w:r>
          </w:p>
        </w:tc>
      </w:tr>
      <w:tr w:rsidR="006735BD" w:rsidRPr="006735BD" w14:paraId="2C184442" w14:textId="77777777" w:rsidTr="006735BD">
        <w:trPr>
          <w:trHeight w:val="31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EC88D1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0</w:t>
            </w:r>
          </w:p>
        </w:tc>
        <w:tc>
          <w:tcPr>
            <w:tcW w:w="1040" w:type="dxa"/>
            <w:tcBorders>
              <w:top w:val="nil"/>
              <w:left w:val="nil"/>
              <w:bottom w:val="single" w:sz="8" w:space="0" w:color="auto"/>
              <w:right w:val="single" w:sz="8" w:space="0" w:color="auto"/>
            </w:tcBorders>
            <w:shd w:val="clear" w:color="auto" w:fill="auto"/>
            <w:noWrap/>
            <w:vAlign w:val="center"/>
            <w:hideMark/>
          </w:tcPr>
          <w:p w14:paraId="6EDA8F9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463</w:t>
            </w:r>
          </w:p>
        </w:tc>
        <w:tc>
          <w:tcPr>
            <w:tcW w:w="1040" w:type="dxa"/>
            <w:tcBorders>
              <w:top w:val="nil"/>
              <w:left w:val="nil"/>
              <w:bottom w:val="single" w:sz="8" w:space="0" w:color="auto"/>
              <w:right w:val="single" w:sz="8" w:space="0" w:color="auto"/>
            </w:tcBorders>
            <w:shd w:val="clear" w:color="auto" w:fill="auto"/>
            <w:noWrap/>
            <w:vAlign w:val="center"/>
            <w:hideMark/>
          </w:tcPr>
          <w:p w14:paraId="51C2753B"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36.8845</w:t>
            </w:r>
          </w:p>
        </w:tc>
      </w:tr>
      <w:tr w:rsidR="006735BD" w:rsidRPr="006735BD" w14:paraId="0ED96C69"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9FF5A10"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1</w:t>
            </w:r>
          </w:p>
        </w:tc>
        <w:tc>
          <w:tcPr>
            <w:tcW w:w="1040" w:type="dxa"/>
            <w:tcBorders>
              <w:top w:val="nil"/>
              <w:left w:val="nil"/>
              <w:bottom w:val="single" w:sz="8" w:space="0" w:color="auto"/>
              <w:right w:val="single" w:sz="8" w:space="0" w:color="auto"/>
            </w:tcBorders>
            <w:shd w:val="clear" w:color="auto" w:fill="auto"/>
            <w:noWrap/>
            <w:vAlign w:val="center"/>
            <w:hideMark/>
          </w:tcPr>
          <w:p w14:paraId="142EF99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527</w:t>
            </w:r>
          </w:p>
        </w:tc>
        <w:tc>
          <w:tcPr>
            <w:tcW w:w="1040" w:type="dxa"/>
            <w:tcBorders>
              <w:top w:val="nil"/>
              <w:left w:val="nil"/>
              <w:bottom w:val="single" w:sz="8" w:space="0" w:color="auto"/>
              <w:right w:val="single" w:sz="8" w:space="0" w:color="auto"/>
            </w:tcBorders>
            <w:shd w:val="clear" w:color="auto" w:fill="auto"/>
            <w:noWrap/>
            <w:vAlign w:val="center"/>
            <w:hideMark/>
          </w:tcPr>
          <w:p w14:paraId="692A17A1"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7.6581</w:t>
            </w:r>
          </w:p>
        </w:tc>
      </w:tr>
      <w:tr w:rsidR="006735BD" w:rsidRPr="006735BD" w14:paraId="5F1AE1ED"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620A15B"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2</w:t>
            </w:r>
          </w:p>
        </w:tc>
        <w:tc>
          <w:tcPr>
            <w:tcW w:w="1040" w:type="dxa"/>
            <w:tcBorders>
              <w:top w:val="nil"/>
              <w:left w:val="nil"/>
              <w:bottom w:val="single" w:sz="8" w:space="0" w:color="auto"/>
              <w:right w:val="single" w:sz="8" w:space="0" w:color="auto"/>
            </w:tcBorders>
            <w:shd w:val="clear" w:color="auto" w:fill="auto"/>
            <w:noWrap/>
            <w:vAlign w:val="center"/>
            <w:hideMark/>
          </w:tcPr>
          <w:p w14:paraId="6CDAF62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612</w:t>
            </w:r>
          </w:p>
        </w:tc>
        <w:tc>
          <w:tcPr>
            <w:tcW w:w="1040" w:type="dxa"/>
            <w:tcBorders>
              <w:top w:val="nil"/>
              <w:left w:val="nil"/>
              <w:bottom w:val="single" w:sz="8" w:space="0" w:color="auto"/>
              <w:right w:val="single" w:sz="8" w:space="0" w:color="auto"/>
            </w:tcBorders>
            <w:shd w:val="clear" w:color="auto" w:fill="auto"/>
            <w:noWrap/>
            <w:vAlign w:val="center"/>
            <w:hideMark/>
          </w:tcPr>
          <w:p w14:paraId="272204B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9.4206</w:t>
            </w:r>
          </w:p>
        </w:tc>
      </w:tr>
      <w:tr w:rsidR="006735BD" w:rsidRPr="006735BD" w14:paraId="4AB0C7FC"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55A22F5"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3</w:t>
            </w:r>
          </w:p>
        </w:tc>
        <w:tc>
          <w:tcPr>
            <w:tcW w:w="1040" w:type="dxa"/>
            <w:tcBorders>
              <w:top w:val="nil"/>
              <w:left w:val="nil"/>
              <w:bottom w:val="single" w:sz="8" w:space="0" w:color="auto"/>
              <w:right w:val="single" w:sz="8" w:space="0" w:color="auto"/>
            </w:tcBorders>
            <w:shd w:val="clear" w:color="auto" w:fill="auto"/>
            <w:noWrap/>
            <w:vAlign w:val="center"/>
            <w:hideMark/>
          </w:tcPr>
          <w:p w14:paraId="0DFBCD06"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658</w:t>
            </w:r>
          </w:p>
        </w:tc>
        <w:tc>
          <w:tcPr>
            <w:tcW w:w="1040" w:type="dxa"/>
            <w:tcBorders>
              <w:top w:val="nil"/>
              <w:left w:val="nil"/>
              <w:bottom w:val="single" w:sz="8" w:space="0" w:color="auto"/>
              <w:right w:val="single" w:sz="8" w:space="0" w:color="auto"/>
            </w:tcBorders>
            <w:shd w:val="clear" w:color="auto" w:fill="auto"/>
            <w:noWrap/>
            <w:vAlign w:val="center"/>
            <w:hideMark/>
          </w:tcPr>
          <w:p w14:paraId="0FF5259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0.5126</w:t>
            </w:r>
          </w:p>
        </w:tc>
      </w:tr>
      <w:tr w:rsidR="006735BD" w:rsidRPr="006735BD" w14:paraId="003499BE"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AF4E11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4</w:t>
            </w:r>
          </w:p>
        </w:tc>
        <w:tc>
          <w:tcPr>
            <w:tcW w:w="1040" w:type="dxa"/>
            <w:tcBorders>
              <w:top w:val="nil"/>
              <w:left w:val="nil"/>
              <w:bottom w:val="single" w:sz="8" w:space="0" w:color="auto"/>
              <w:right w:val="single" w:sz="8" w:space="0" w:color="auto"/>
            </w:tcBorders>
            <w:shd w:val="clear" w:color="auto" w:fill="auto"/>
            <w:noWrap/>
            <w:vAlign w:val="center"/>
            <w:hideMark/>
          </w:tcPr>
          <w:p w14:paraId="1F6D1C2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737</w:t>
            </w:r>
          </w:p>
        </w:tc>
        <w:tc>
          <w:tcPr>
            <w:tcW w:w="1040" w:type="dxa"/>
            <w:tcBorders>
              <w:top w:val="nil"/>
              <w:left w:val="nil"/>
              <w:bottom w:val="single" w:sz="8" w:space="0" w:color="auto"/>
              <w:right w:val="single" w:sz="8" w:space="0" w:color="auto"/>
            </w:tcBorders>
            <w:shd w:val="clear" w:color="auto" w:fill="auto"/>
            <w:noWrap/>
            <w:vAlign w:val="center"/>
            <w:hideMark/>
          </w:tcPr>
          <w:p w14:paraId="37DEFA49"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2.4738</w:t>
            </w:r>
          </w:p>
        </w:tc>
      </w:tr>
      <w:tr w:rsidR="006735BD" w:rsidRPr="006735BD" w14:paraId="69DB6F0F"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CFAAB9E"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5</w:t>
            </w:r>
          </w:p>
        </w:tc>
        <w:tc>
          <w:tcPr>
            <w:tcW w:w="1040" w:type="dxa"/>
            <w:tcBorders>
              <w:top w:val="nil"/>
              <w:left w:val="nil"/>
              <w:bottom w:val="single" w:sz="8" w:space="0" w:color="auto"/>
              <w:right w:val="single" w:sz="8" w:space="0" w:color="auto"/>
            </w:tcBorders>
            <w:shd w:val="clear" w:color="auto" w:fill="auto"/>
            <w:noWrap/>
            <w:vAlign w:val="center"/>
            <w:hideMark/>
          </w:tcPr>
          <w:p w14:paraId="3796C2F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6894</w:t>
            </w:r>
          </w:p>
        </w:tc>
        <w:tc>
          <w:tcPr>
            <w:tcW w:w="1040" w:type="dxa"/>
            <w:tcBorders>
              <w:top w:val="nil"/>
              <w:left w:val="nil"/>
              <w:bottom w:val="single" w:sz="8" w:space="0" w:color="auto"/>
              <w:right w:val="single" w:sz="8" w:space="0" w:color="auto"/>
            </w:tcBorders>
            <w:shd w:val="clear" w:color="auto" w:fill="auto"/>
            <w:noWrap/>
            <w:vAlign w:val="center"/>
            <w:hideMark/>
          </w:tcPr>
          <w:p w14:paraId="2DC140B0"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0.3166</w:t>
            </w:r>
          </w:p>
        </w:tc>
      </w:tr>
      <w:tr w:rsidR="006735BD" w:rsidRPr="006735BD" w14:paraId="6B097D65"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2408B76"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6</w:t>
            </w:r>
          </w:p>
        </w:tc>
        <w:tc>
          <w:tcPr>
            <w:tcW w:w="1040" w:type="dxa"/>
            <w:tcBorders>
              <w:top w:val="nil"/>
              <w:left w:val="nil"/>
              <w:bottom w:val="single" w:sz="8" w:space="0" w:color="auto"/>
              <w:right w:val="single" w:sz="8" w:space="0" w:color="auto"/>
            </w:tcBorders>
            <w:shd w:val="clear" w:color="auto" w:fill="auto"/>
            <w:noWrap/>
            <w:vAlign w:val="center"/>
            <w:hideMark/>
          </w:tcPr>
          <w:p w14:paraId="2132EEC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042</w:t>
            </w:r>
          </w:p>
        </w:tc>
        <w:tc>
          <w:tcPr>
            <w:tcW w:w="1040" w:type="dxa"/>
            <w:tcBorders>
              <w:top w:val="nil"/>
              <w:left w:val="nil"/>
              <w:bottom w:val="single" w:sz="8" w:space="0" w:color="auto"/>
              <w:right w:val="single" w:sz="8" w:space="0" w:color="auto"/>
            </w:tcBorders>
            <w:shd w:val="clear" w:color="auto" w:fill="auto"/>
            <w:noWrap/>
            <w:vAlign w:val="center"/>
            <w:hideMark/>
          </w:tcPr>
          <w:p w14:paraId="39FE477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9.4758</w:t>
            </w:r>
          </w:p>
        </w:tc>
      </w:tr>
      <w:tr w:rsidR="006735BD" w:rsidRPr="006735BD" w14:paraId="71634F86"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61C769D"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7</w:t>
            </w:r>
          </w:p>
        </w:tc>
        <w:tc>
          <w:tcPr>
            <w:tcW w:w="1040" w:type="dxa"/>
            <w:tcBorders>
              <w:top w:val="nil"/>
              <w:left w:val="nil"/>
              <w:bottom w:val="single" w:sz="8" w:space="0" w:color="auto"/>
              <w:right w:val="single" w:sz="8" w:space="0" w:color="auto"/>
            </w:tcBorders>
            <w:shd w:val="clear" w:color="auto" w:fill="auto"/>
            <w:noWrap/>
            <w:vAlign w:val="center"/>
            <w:hideMark/>
          </w:tcPr>
          <w:p w14:paraId="6CFF46A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053</w:t>
            </w:r>
          </w:p>
        </w:tc>
        <w:tc>
          <w:tcPr>
            <w:tcW w:w="1040" w:type="dxa"/>
            <w:tcBorders>
              <w:top w:val="nil"/>
              <w:left w:val="nil"/>
              <w:bottom w:val="single" w:sz="8" w:space="0" w:color="auto"/>
              <w:right w:val="single" w:sz="8" w:space="0" w:color="auto"/>
            </w:tcBorders>
            <w:shd w:val="clear" w:color="auto" w:fill="auto"/>
            <w:noWrap/>
            <w:vAlign w:val="center"/>
            <w:hideMark/>
          </w:tcPr>
          <w:p w14:paraId="1846DB9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21.2022</w:t>
            </w:r>
          </w:p>
        </w:tc>
      </w:tr>
      <w:tr w:rsidR="006735BD" w:rsidRPr="006735BD" w14:paraId="4872BEB4"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9EECACF"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lastRenderedPageBreak/>
              <w:t>48</w:t>
            </w:r>
          </w:p>
        </w:tc>
        <w:tc>
          <w:tcPr>
            <w:tcW w:w="1040" w:type="dxa"/>
            <w:tcBorders>
              <w:top w:val="nil"/>
              <w:left w:val="nil"/>
              <w:bottom w:val="single" w:sz="8" w:space="0" w:color="auto"/>
              <w:right w:val="single" w:sz="8" w:space="0" w:color="auto"/>
            </w:tcBorders>
            <w:shd w:val="clear" w:color="auto" w:fill="auto"/>
            <w:noWrap/>
            <w:vAlign w:val="center"/>
            <w:hideMark/>
          </w:tcPr>
          <w:p w14:paraId="28E715E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089</w:t>
            </w:r>
          </w:p>
        </w:tc>
        <w:tc>
          <w:tcPr>
            <w:tcW w:w="1040" w:type="dxa"/>
            <w:tcBorders>
              <w:top w:val="nil"/>
              <w:left w:val="nil"/>
              <w:bottom w:val="single" w:sz="8" w:space="0" w:color="auto"/>
              <w:right w:val="single" w:sz="8" w:space="0" w:color="auto"/>
            </w:tcBorders>
            <w:shd w:val="clear" w:color="auto" w:fill="auto"/>
            <w:noWrap/>
            <w:vAlign w:val="center"/>
            <w:hideMark/>
          </w:tcPr>
          <w:p w14:paraId="443F38CC"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42.9935</w:t>
            </w:r>
          </w:p>
        </w:tc>
      </w:tr>
      <w:tr w:rsidR="006735BD" w:rsidRPr="006735BD" w14:paraId="62C50920"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50ADC00"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49</w:t>
            </w:r>
          </w:p>
        </w:tc>
        <w:tc>
          <w:tcPr>
            <w:tcW w:w="1040" w:type="dxa"/>
            <w:tcBorders>
              <w:top w:val="nil"/>
              <w:left w:val="nil"/>
              <w:bottom w:val="single" w:sz="8" w:space="0" w:color="auto"/>
              <w:right w:val="single" w:sz="8" w:space="0" w:color="auto"/>
            </w:tcBorders>
            <w:shd w:val="clear" w:color="auto" w:fill="auto"/>
            <w:noWrap/>
            <w:vAlign w:val="center"/>
            <w:hideMark/>
          </w:tcPr>
          <w:p w14:paraId="3CA6D952"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243</w:t>
            </w:r>
          </w:p>
        </w:tc>
        <w:tc>
          <w:tcPr>
            <w:tcW w:w="1040" w:type="dxa"/>
            <w:tcBorders>
              <w:top w:val="nil"/>
              <w:left w:val="nil"/>
              <w:bottom w:val="single" w:sz="8" w:space="0" w:color="auto"/>
              <w:right w:val="single" w:sz="8" w:space="0" w:color="auto"/>
            </w:tcBorders>
            <w:shd w:val="clear" w:color="auto" w:fill="auto"/>
            <w:noWrap/>
            <w:vAlign w:val="center"/>
            <w:hideMark/>
          </w:tcPr>
          <w:p w14:paraId="67EBF93A"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57.5833</w:t>
            </w:r>
          </w:p>
        </w:tc>
      </w:tr>
      <w:tr w:rsidR="006735BD" w:rsidRPr="006735BD" w14:paraId="7F07754E"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BFBEF69"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50</w:t>
            </w:r>
          </w:p>
        </w:tc>
        <w:tc>
          <w:tcPr>
            <w:tcW w:w="1040" w:type="dxa"/>
            <w:tcBorders>
              <w:top w:val="nil"/>
              <w:left w:val="nil"/>
              <w:bottom w:val="single" w:sz="8" w:space="0" w:color="auto"/>
              <w:right w:val="single" w:sz="8" w:space="0" w:color="auto"/>
            </w:tcBorders>
            <w:shd w:val="clear" w:color="auto" w:fill="auto"/>
            <w:noWrap/>
            <w:vAlign w:val="center"/>
            <w:hideMark/>
          </w:tcPr>
          <w:p w14:paraId="4B1C605E"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362</w:t>
            </w:r>
          </w:p>
        </w:tc>
        <w:tc>
          <w:tcPr>
            <w:tcW w:w="1040" w:type="dxa"/>
            <w:tcBorders>
              <w:top w:val="nil"/>
              <w:left w:val="nil"/>
              <w:bottom w:val="single" w:sz="8" w:space="0" w:color="auto"/>
              <w:right w:val="single" w:sz="8" w:space="0" w:color="auto"/>
            </w:tcBorders>
            <w:shd w:val="clear" w:color="auto" w:fill="auto"/>
            <w:noWrap/>
            <w:vAlign w:val="center"/>
            <w:hideMark/>
          </w:tcPr>
          <w:p w14:paraId="1AA9CC18"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3.7944</w:t>
            </w:r>
          </w:p>
        </w:tc>
      </w:tr>
      <w:tr w:rsidR="006735BD" w:rsidRPr="006735BD" w14:paraId="15C620FC"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C2C2134"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51</w:t>
            </w:r>
          </w:p>
        </w:tc>
        <w:tc>
          <w:tcPr>
            <w:tcW w:w="1040" w:type="dxa"/>
            <w:tcBorders>
              <w:top w:val="nil"/>
              <w:left w:val="nil"/>
              <w:bottom w:val="single" w:sz="8" w:space="0" w:color="auto"/>
              <w:right w:val="single" w:sz="8" w:space="0" w:color="auto"/>
            </w:tcBorders>
            <w:shd w:val="clear" w:color="auto" w:fill="auto"/>
            <w:noWrap/>
            <w:vAlign w:val="center"/>
            <w:hideMark/>
          </w:tcPr>
          <w:p w14:paraId="2402A913"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446</w:t>
            </w:r>
          </w:p>
        </w:tc>
        <w:tc>
          <w:tcPr>
            <w:tcW w:w="1040" w:type="dxa"/>
            <w:tcBorders>
              <w:top w:val="nil"/>
              <w:left w:val="nil"/>
              <w:bottom w:val="single" w:sz="8" w:space="0" w:color="auto"/>
              <w:right w:val="single" w:sz="8" w:space="0" w:color="auto"/>
            </w:tcBorders>
            <w:shd w:val="clear" w:color="auto" w:fill="auto"/>
            <w:noWrap/>
            <w:vAlign w:val="center"/>
            <w:hideMark/>
          </w:tcPr>
          <w:p w14:paraId="151D07EF"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3.8698</w:t>
            </w:r>
          </w:p>
        </w:tc>
      </w:tr>
      <w:tr w:rsidR="006735BD" w:rsidRPr="006735BD" w14:paraId="7B983283" w14:textId="77777777" w:rsidTr="006735BD">
        <w:trPr>
          <w:trHeight w:val="290"/>
          <w:jc w:val="center"/>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CEC301F" w14:textId="77777777" w:rsidR="006735BD" w:rsidRPr="006735BD" w:rsidRDefault="006735BD" w:rsidP="006735BD">
            <w:pPr>
              <w:widowControl/>
              <w:spacing w:line="240" w:lineRule="auto"/>
              <w:jc w:val="right"/>
              <w:rPr>
                <w:rFonts w:ascii="等线" w:eastAsia="等线" w:hAnsi="等线" w:cs="宋体" w:hint="eastAsia"/>
                <w:color w:val="000000"/>
                <w:kern w:val="0"/>
                <w:sz w:val="22"/>
              </w:rPr>
            </w:pPr>
            <w:r w:rsidRPr="006735BD">
              <w:rPr>
                <w:rFonts w:ascii="等线" w:eastAsia="等线" w:hAnsi="等线" w:cs="宋体" w:hint="eastAsia"/>
                <w:color w:val="000000"/>
                <w:kern w:val="0"/>
                <w:sz w:val="22"/>
              </w:rPr>
              <w:t>52</w:t>
            </w:r>
          </w:p>
        </w:tc>
        <w:tc>
          <w:tcPr>
            <w:tcW w:w="1040" w:type="dxa"/>
            <w:tcBorders>
              <w:top w:val="nil"/>
              <w:left w:val="nil"/>
              <w:bottom w:val="single" w:sz="8" w:space="0" w:color="auto"/>
              <w:right w:val="single" w:sz="8" w:space="0" w:color="auto"/>
            </w:tcBorders>
            <w:shd w:val="clear" w:color="auto" w:fill="auto"/>
            <w:noWrap/>
            <w:vAlign w:val="center"/>
            <w:hideMark/>
          </w:tcPr>
          <w:p w14:paraId="3BFF0787"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8937</w:t>
            </w:r>
          </w:p>
        </w:tc>
        <w:tc>
          <w:tcPr>
            <w:tcW w:w="1040" w:type="dxa"/>
            <w:tcBorders>
              <w:top w:val="nil"/>
              <w:left w:val="nil"/>
              <w:bottom w:val="single" w:sz="8" w:space="0" w:color="auto"/>
              <w:right w:val="single" w:sz="8" w:space="0" w:color="auto"/>
            </w:tcBorders>
            <w:shd w:val="clear" w:color="auto" w:fill="auto"/>
            <w:noWrap/>
            <w:vAlign w:val="center"/>
            <w:hideMark/>
          </w:tcPr>
          <w:p w14:paraId="41D0A008" w14:textId="77777777" w:rsidR="006735BD" w:rsidRPr="006735BD" w:rsidRDefault="006735BD" w:rsidP="006735BD">
            <w:pPr>
              <w:widowControl/>
              <w:spacing w:line="240" w:lineRule="auto"/>
              <w:jc w:val="center"/>
              <w:rPr>
                <w:rFonts w:ascii="宋体" w:hAnsi="宋体" w:cs="宋体" w:hint="eastAsia"/>
                <w:color w:val="000000"/>
                <w:kern w:val="0"/>
                <w:sz w:val="22"/>
              </w:rPr>
            </w:pPr>
            <w:r w:rsidRPr="006735BD">
              <w:rPr>
                <w:rFonts w:ascii="宋体" w:hAnsi="宋体" w:cs="宋体" w:hint="eastAsia"/>
                <w:color w:val="000000"/>
                <w:kern w:val="0"/>
                <w:sz w:val="22"/>
              </w:rPr>
              <w:t>71.9389</w:t>
            </w:r>
          </w:p>
        </w:tc>
      </w:tr>
    </w:tbl>
    <w:p w14:paraId="2440360F" w14:textId="67637E1C" w:rsidR="00E00576" w:rsidRPr="006735BD" w:rsidRDefault="00E00576" w:rsidP="00E00576"/>
    <w:p w14:paraId="53A3F9CC" w14:textId="2BA90160" w:rsidR="00E00576" w:rsidRPr="00E00576" w:rsidRDefault="00E00576" w:rsidP="00E00576">
      <w:pPr>
        <w:pStyle w:val="2"/>
        <w:spacing w:line="240" w:lineRule="auto"/>
      </w:pPr>
      <w:r>
        <w:rPr>
          <w:rFonts w:hint="eastAsia"/>
        </w:rPr>
        <w:t>5</w:t>
      </w:r>
      <w:r>
        <w:rPr>
          <w:rFonts w:hint="eastAsia"/>
        </w:rPr>
        <w:t>实验总结</w:t>
      </w:r>
    </w:p>
    <w:p w14:paraId="1B6A6B72" w14:textId="4FF39B47" w:rsidR="00A77066" w:rsidRPr="00082039" w:rsidRDefault="00A77066" w:rsidP="004503C2">
      <w:pPr>
        <w:spacing w:line="240" w:lineRule="auto"/>
      </w:pPr>
      <w:r>
        <w:tab/>
      </w:r>
      <w:r>
        <w:rPr>
          <w:rFonts w:hint="eastAsia"/>
        </w:rPr>
        <w:t>针对于</w:t>
      </w:r>
      <w:r>
        <w:t>3</w:t>
      </w:r>
      <w:r>
        <w:rPr>
          <w:rFonts w:hint="eastAsia"/>
        </w:rPr>
        <w:t>张影像，选取了相对定向方法进行计算，该方法易于理解，可以较为方便进行计算，算得有误差的点位，实践了课程所学。其次在查找资料的过程中发现光束法平差针对这个场景也比较适用，但是</w:t>
      </w:r>
      <w:r w:rsidR="00BE5757">
        <w:rPr>
          <w:rFonts w:hint="eastAsia"/>
        </w:rPr>
        <w:t>程序实现有一定难度，涉及到最小二乘</w:t>
      </w:r>
      <w:r w:rsidR="00282E6A">
        <w:rPr>
          <w:rFonts w:hint="eastAsia"/>
        </w:rPr>
        <w:t>多项式的计算，平差结果一直不理想，故只提交了相对定向方法的结果，后续还会继续进行改进。</w:t>
      </w:r>
    </w:p>
    <w:p w14:paraId="3E3236A2" w14:textId="77777777" w:rsidR="004649AC" w:rsidRPr="00795329" w:rsidRDefault="004649AC" w:rsidP="00CE27A9">
      <w:pPr>
        <w:pStyle w:val="2"/>
        <w:spacing w:line="240" w:lineRule="auto"/>
        <w:rPr>
          <w:szCs w:val="21"/>
          <w:u w:color="000000"/>
        </w:rPr>
      </w:pPr>
      <w:r w:rsidRPr="00795329">
        <w:rPr>
          <w:sz w:val="18"/>
          <w:szCs w:val="18"/>
          <w:u w:color="000000"/>
        </w:rPr>
        <w:fldChar w:fldCharType="begin"/>
      </w:r>
      <w:r w:rsidRPr="00795329">
        <w:rPr>
          <w:sz w:val="18"/>
          <w:szCs w:val="18"/>
          <w:u w:color="000000"/>
        </w:rPr>
        <w:instrText>ADDIN CNKISM.LBib</w:instrText>
      </w:r>
      <w:r w:rsidRPr="00795329">
        <w:rPr>
          <w:sz w:val="18"/>
          <w:szCs w:val="18"/>
          <w:u w:color="000000"/>
        </w:rPr>
        <w:fldChar w:fldCharType="separate"/>
      </w:r>
      <w:r w:rsidRPr="00795329">
        <w:rPr>
          <w:szCs w:val="21"/>
          <w:u w:color="000000"/>
        </w:rPr>
        <w:t>参考文献</w:t>
      </w:r>
    </w:p>
    <w:p w14:paraId="48D09D39" w14:textId="77777777" w:rsidR="00E25668" w:rsidRPr="00E25668" w:rsidRDefault="004649AC" w:rsidP="00E25668">
      <w:pPr>
        <w:pStyle w:val="aa"/>
        <w:rPr>
          <w:rFonts w:cs="Times New Roman"/>
          <w:kern w:val="0"/>
          <w:szCs w:val="24"/>
        </w:rPr>
      </w:pPr>
      <w:r w:rsidRPr="00795329">
        <w:rPr>
          <w:u w:color="000000"/>
        </w:rPr>
        <w:fldChar w:fldCharType="end"/>
      </w:r>
      <w:r w:rsidR="00E25668">
        <w:rPr>
          <w:u w:color="000000"/>
        </w:rPr>
        <w:fldChar w:fldCharType="begin"/>
      </w:r>
      <w:r w:rsidR="00E25668">
        <w:rPr>
          <w:u w:color="000000"/>
        </w:rPr>
        <w:instrText xml:space="preserve"> ADDIN ZOTERO_BIBL {"uncited":[],"omitted":[],"custom":[]} CSL_BIBLIOGRAPHY </w:instrText>
      </w:r>
      <w:r w:rsidR="00E25668">
        <w:rPr>
          <w:u w:color="000000"/>
        </w:rPr>
        <w:fldChar w:fldCharType="separate"/>
      </w:r>
      <w:r w:rsidR="00E25668" w:rsidRPr="00E25668">
        <w:rPr>
          <w:rFonts w:cs="Times New Roman"/>
          <w:kern w:val="0"/>
          <w:szCs w:val="24"/>
        </w:rPr>
        <w:t>[1]</w:t>
      </w:r>
      <w:r w:rsidR="00E25668" w:rsidRPr="00E25668">
        <w:rPr>
          <w:rFonts w:cs="Times New Roman"/>
          <w:kern w:val="0"/>
          <w:szCs w:val="24"/>
        </w:rPr>
        <w:tab/>
      </w:r>
      <w:r w:rsidR="00E25668" w:rsidRPr="00E25668">
        <w:rPr>
          <w:rFonts w:cs="Times New Roman"/>
          <w:kern w:val="0"/>
          <w:szCs w:val="24"/>
        </w:rPr>
        <w:t>张军</w:t>
      </w:r>
      <w:r w:rsidR="00E25668" w:rsidRPr="00E25668">
        <w:rPr>
          <w:rFonts w:cs="Times New Roman"/>
          <w:kern w:val="0"/>
          <w:szCs w:val="24"/>
        </w:rPr>
        <w:t xml:space="preserve">, </w:t>
      </w:r>
      <w:r w:rsidR="00E25668" w:rsidRPr="00E25668">
        <w:rPr>
          <w:rFonts w:cs="Times New Roman"/>
          <w:kern w:val="0"/>
          <w:szCs w:val="24"/>
        </w:rPr>
        <w:t>赵淑湘</w:t>
      </w:r>
      <w:r w:rsidR="00E25668" w:rsidRPr="00E25668">
        <w:rPr>
          <w:rFonts w:cs="Times New Roman"/>
          <w:kern w:val="0"/>
          <w:szCs w:val="24"/>
        </w:rPr>
        <w:t xml:space="preserve">. </w:t>
      </w:r>
      <w:r w:rsidR="00E25668" w:rsidRPr="00E25668">
        <w:rPr>
          <w:rFonts w:cs="Times New Roman"/>
          <w:kern w:val="0"/>
          <w:szCs w:val="24"/>
        </w:rPr>
        <w:t>摄影测量与遥感技术</w:t>
      </w:r>
      <w:r w:rsidR="00E25668" w:rsidRPr="00E25668">
        <w:rPr>
          <w:rFonts w:cs="Times New Roman"/>
          <w:kern w:val="0"/>
          <w:szCs w:val="24"/>
        </w:rPr>
        <w:t>[M]. Beijing Book Co. Inc., 2015.</w:t>
      </w:r>
    </w:p>
    <w:p w14:paraId="062C6156" w14:textId="77777777" w:rsidR="00E25668" w:rsidRPr="00E25668" w:rsidRDefault="00E25668" w:rsidP="00E25668">
      <w:pPr>
        <w:pStyle w:val="aa"/>
        <w:rPr>
          <w:rFonts w:cs="Times New Roman"/>
          <w:kern w:val="0"/>
          <w:szCs w:val="24"/>
        </w:rPr>
      </w:pPr>
      <w:r w:rsidRPr="00E25668">
        <w:rPr>
          <w:rFonts w:cs="Times New Roman"/>
          <w:kern w:val="0"/>
          <w:szCs w:val="24"/>
        </w:rPr>
        <w:t>[2]</w:t>
      </w:r>
      <w:r w:rsidRPr="00E25668">
        <w:rPr>
          <w:rFonts w:cs="Times New Roman"/>
          <w:kern w:val="0"/>
          <w:szCs w:val="24"/>
        </w:rPr>
        <w:tab/>
      </w:r>
      <w:r w:rsidRPr="00E25668">
        <w:rPr>
          <w:rFonts w:cs="Times New Roman"/>
          <w:kern w:val="0"/>
          <w:szCs w:val="24"/>
        </w:rPr>
        <w:t>广义测量平差</w:t>
      </w:r>
      <w:r w:rsidRPr="00E25668">
        <w:rPr>
          <w:rFonts w:cs="Times New Roman"/>
          <w:kern w:val="0"/>
          <w:szCs w:val="24"/>
        </w:rPr>
        <w:t xml:space="preserve">[M]. </w:t>
      </w:r>
      <w:r w:rsidRPr="00E25668">
        <w:rPr>
          <w:rFonts w:cs="Times New Roman"/>
          <w:kern w:val="0"/>
          <w:szCs w:val="24"/>
        </w:rPr>
        <w:t>武汉大学出版社</w:t>
      </w:r>
      <w:r w:rsidRPr="00E25668">
        <w:rPr>
          <w:rFonts w:cs="Times New Roman"/>
          <w:kern w:val="0"/>
          <w:szCs w:val="24"/>
        </w:rPr>
        <w:t>, 2009[2022-12-11].</w:t>
      </w:r>
    </w:p>
    <w:p w14:paraId="50046431" w14:textId="3C357F9E" w:rsidR="00BE5757" w:rsidRPr="00795329" w:rsidRDefault="00E25668" w:rsidP="00BE5757">
      <w:pPr>
        <w:pStyle w:val="aa"/>
        <w:spacing w:line="240" w:lineRule="auto"/>
        <w:rPr>
          <w:rFonts w:cs="Times New Roman"/>
          <w:color w:val="000000"/>
          <w:sz w:val="18"/>
          <w:szCs w:val="18"/>
          <w:u w:color="000000"/>
        </w:rPr>
      </w:pPr>
      <w:r>
        <w:rPr>
          <w:u w:color="000000"/>
        </w:rPr>
        <w:fldChar w:fldCharType="end"/>
      </w:r>
    </w:p>
    <w:p w14:paraId="6CD0881D" w14:textId="7332BBF9" w:rsidR="004649AC" w:rsidRPr="00E25668" w:rsidRDefault="004649AC" w:rsidP="00FC45FA">
      <w:pPr>
        <w:spacing w:line="240" w:lineRule="auto"/>
        <w:jc w:val="left"/>
        <w:rPr>
          <w:rFonts w:cs="Times New Roman"/>
          <w:color w:val="000000"/>
          <w:sz w:val="18"/>
          <w:szCs w:val="18"/>
          <w:u w:color="000000"/>
        </w:rPr>
      </w:pPr>
    </w:p>
    <w:sectPr w:rsidR="004649AC" w:rsidRPr="00E25668" w:rsidSect="006538A2">
      <w:headerReference w:type="default" r:id="rId48"/>
      <w:footerReference w:type="default" r:id="rId4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9F04F" w14:textId="77777777" w:rsidR="00490171" w:rsidRDefault="00490171" w:rsidP="009F6D76">
      <w:pPr>
        <w:spacing w:line="240" w:lineRule="auto"/>
        <w:ind w:firstLine="420"/>
      </w:pPr>
      <w:r>
        <w:separator/>
      </w:r>
    </w:p>
  </w:endnote>
  <w:endnote w:type="continuationSeparator" w:id="0">
    <w:p w14:paraId="62792230" w14:textId="77777777" w:rsidR="00490171" w:rsidRDefault="00490171" w:rsidP="009F6D76">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EDB0A" w14:textId="77777777" w:rsidR="009F6D76" w:rsidRDefault="009F6D76">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5B6EB" w14:textId="77777777" w:rsidR="009F6D76" w:rsidRDefault="009F6D76">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1E3C5" w14:textId="77777777" w:rsidR="009F6D76" w:rsidRDefault="009F6D76">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1593577"/>
      <w:docPartObj>
        <w:docPartGallery w:val="Page Numbers (Bottom of Page)"/>
        <w:docPartUnique/>
      </w:docPartObj>
    </w:sdtPr>
    <w:sdtEndPr/>
    <w:sdtContent>
      <w:p w14:paraId="30D49FBF" w14:textId="77777777" w:rsidR="006538A2" w:rsidRDefault="006538A2">
        <w:pPr>
          <w:pStyle w:val="a7"/>
          <w:ind w:firstLine="360"/>
          <w:jc w:val="center"/>
        </w:pPr>
        <w:r>
          <w:fldChar w:fldCharType="begin"/>
        </w:r>
        <w:r>
          <w:instrText>PAGE   \* MERGEFORMAT</w:instrText>
        </w:r>
        <w:r>
          <w:fldChar w:fldCharType="separate"/>
        </w:r>
        <w:r>
          <w:rPr>
            <w:lang w:val="zh-CN"/>
          </w:rPr>
          <w:t>2</w:t>
        </w:r>
        <w:r>
          <w:fldChar w:fldCharType="end"/>
        </w:r>
      </w:p>
    </w:sdtContent>
  </w:sdt>
  <w:p w14:paraId="68011FC0" w14:textId="77777777" w:rsidR="006538A2" w:rsidRDefault="006538A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8109BF" w14:textId="77777777" w:rsidR="00490171" w:rsidRDefault="00490171" w:rsidP="009F6D76">
      <w:pPr>
        <w:spacing w:line="240" w:lineRule="auto"/>
        <w:ind w:firstLine="420"/>
      </w:pPr>
      <w:r>
        <w:separator/>
      </w:r>
    </w:p>
  </w:footnote>
  <w:footnote w:type="continuationSeparator" w:id="0">
    <w:p w14:paraId="083084D2" w14:textId="77777777" w:rsidR="00490171" w:rsidRDefault="00490171" w:rsidP="009F6D76">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617A5" w14:textId="77777777" w:rsidR="009F6D76" w:rsidRDefault="009F6D76">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0C70D" w14:textId="77777777" w:rsidR="009F6D76" w:rsidRDefault="009F6D76" w:rsidP="00275CE1">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E332D" w14:textId="77777777" w:rsidR="009F6D76" w:rsidRDefault="009F6D76">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E0F8F" w14:textId="77777777" w:rsidR="00CF3FF3" w:rsidRDefault="00CF3FF3" w:rsidP="009F6D76">
    <w:pPr>
      <w:pStyle w:val="a5"/>
      <w:pBdr>
        <w:bottom w:val="single" w:sz="6" w:space="0" w:color="auto"/>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13A4"/>
    <w:rsid w:val="000005CE"/>
    <w:rsid w:val="00014E12"/>
    <w:rsid w:val="00020B8F"/>
    <w:rsid w:val="000234B8"/>
    <w:rsid w:val="00031196"/>
    <w:rsid w:val="0003368B"/>
    <w:rsid w:val="00034468"/>
    <w:rsid w:val="00055475"/>
    <w:rsid w:val="00057BE8"/>
    <w:rsid w:val="000621BC"/>
    <w:rsid w:val="000621DB"/>
    <w:rsid w:val="000752FE"/>
    <w:rsid w:val="00076CFA"/>
    <w:rsid w:val="00082039"/>
    <w:rsid w:val="00087FB8"/>
    <w:rsid w:val="00092D46"/>
    <w:rsid w:val="000943F5"/>
    <w:rsid w:val="000967EC"/>
    <w:rsid w:val="000A0991"/>
    <w:rsid w:val="000B342D"/>
    <w:rsid w:val="000C040B"/>
    <w:rsid w:val="000C46C9"/>
    <w:rsid w:val="000D2EA5"/>
    <w:rsid w:val="000D4343"/>
    <w:rsid w:val="000E18FA"/>
    <w:rsid w:val="00120158"/>
    <w:rsid w:val="00122837"/>
    <w:rsid w:val="00125949"/>
    <w:rsid w:val="00147755"/>
    <w:rsid w:val="00153BE6"/>
    <w:rsid w:val="001702D2"/>
    <w:rsid w:val="00181041"/>
    <w:rsid w:val="001823C8"/>
    <w:rsid w:val="00186247"/>
    <w:rsid w:val="00192784"/>
    <w:rsid w:val="001968B1"/>
    <w:rsid w:val="001C075A"/>
    <w:rsid w:val="001C32A4"/>
    <w:rsid w:val="001C6BA8"/>
    <w:rsid w:val="001D7A80"/>
    <w:rsid w:val="001D7D4D"/>
    <w:rsid w:val="001E7813"/>
    <w:rsid w:val="001F6300"/>
    <w:rsid w:val="002021F4"/>
    <w:rsid w:val="00211FD0"/>
    <w:rsid w:val="0021541E"/>
    <w:rsid w:val="0021599B"/>
    <w:rsid w:val="00215B26"/>
    <w:rsid w:val="002161C7"/>
    <w:rsid w:val="0022003B"/>
    <w:rsid w:val="0022111F"/>
    <w:rsid w:val="00221489"/>
    <w:rsid w:val="002230F6"/>
    <w:rsid w:val="00224814"/>
    <w:rsid w:val="00233D3C"/>
    <w:rsid w:val="00240C8F"/>
    <w:rsid w:val="00241971"/>
    <w:rsid w:val="00244BB8"/>
    <w:rsid w:val="002509BB"/>
    <w:rsid w:val="002527A5"/>
    <w:rsid w:val="00254E25"/>
    <w:rsid w:val="00256234"/>
    <w:rsid w:val="00264576"/>
    <w:rsid w:val="00271157"/>
    <w:rsid w:val="00274585"/>
    <w:rsid w:val="00275338"/>
    <w:rsid w:val="00275CE1"/>
    <w:rsid w:val="00282483"/>
    <w:rsid w:val="00282E6A"/>
    <w:rsid w:val="002A0032"/>
    <w:rsid w:val="002A0D5A"/>
    <w:rsid w:val="002A0D71"/>
    <w:rsid w:val="002B1CC4"/>
    <w:rsid w:val="002B5075"/>
    <w:rsid w:val="002B5517"/>
    <w:rsid w:val="002B5CA5"/>
    <w:rsid w:val="002C369C"/>
    <w:rsid w:val="002C5787"/>
    <w:rsid w:val="002D23B1"/>
    <w:rsid w:val="002D4E24"/>
    <w:rsid w:val="002E367D"/>
    <w:rsid w:val="00303A6E"/>
    <w:rsid w:val="00315D93"/>
    <w:rsid w:val="00335E7A"/>
    <w:rsid w:val="003443D9"/>
    <w:rsid w:val="0035352E"/>
    <w:rsid w:val="0035402F"/>
    <w:rsid w:val="003638B7"/>
    <w:rsid w:val="003703EC"/>
    <w:rsid w:val="003712FC"/>
    <w:rsid w:val="003864CB"/>
    <w:rsid w:val="00387072"/>
    <w:rsid w:val="00396D71"/>
    <w:rsid w:val="003A65E8"/>
    <w:rsid w:val="003C1B43"/>
    <w:rsid w:val="003C3297"/>
    <w:rsid w:val="003D3DD1"/>
    <w:rsid w:val="003D6A48"/>
    <w:rsid w:val="003D7E63"/>
    <w:rsid w:val="003E7790"/>
    <w:rsid w:val="003E779A"/>
    <w:rsid w:val="00412E24"/>
    <w:rsid w:val="004242F7"/>
    <w:rsid w:val="00430D4F"/>
    <w:rsid w:val="00435D87"/>
    <w:rsid w:val="00442251"/>
    <w:rsid w:val="004503C2"/>
    <w:rsid w:val="00451A36"/>
    <w:rsid w:val="0045777A"/>
    <w:rsid w:val="00463463"/>
    <w:rsid w:val="00463563"/>
    <w:rsid w:val="004649AC"/>
    <w:rsid w:val="00464BFA"/>
    <w:rsid w:val="004677E8"/>
    <w:rsid w:val="00471283"/>
    <w:rsid w:val="00474EF8"/>
    <w:rsid w:val="00476B45"/>
    <w:rsid w:val="004819C9"/>
    <w:rsid w:val="004857A1"/>
    <w:rsid w:val="00490171"/>
    <w:rsid w:val="00491B0C"/>
    <w:rsid w:val="004A13A4"/>
    <w:rsid w:val="004E1D11"/>
    <w:rsid w:val="004E5256"/>
    <w:rsid w:val="005007C0"/>
    <w:rsid w:val="005012C1"/>
    <w:rsid w:val="00501A57"/>
    <w:rsid w:val="00505DD2"/>
    <w:rsid w:val="00505ECE"/>
    <w:rsid w:val="005076D2"/>
    <w:rsid w:val="00527125"/>
    <w:rsid w:val="00530C21"/>
    <w:rsid w:val="0053190F"/>
    <w:rsid w:val="00536050"/>
    <w:rsid w:val="00537EF0"/>
    <w:rsid w:val="005412CE"/>
    <w:rsid w:val="005460AA"/>
    <w:rsid w:val="00551812"/>
    <w:rsid w:val="00552EC1"/>
    <w:rsid w:val="005638B6"/>
    <w:rsid w:val="005858F6"/>
    <w:rsid w:val="005B63B0"/>
    <w:rsid w:val="005D74CA"/>
    <w:rsid w:val="005E3342"/>
    <w:rsid w:val="005E43F3"/>
    <w:rsid w:val="005E5C3A"/>
    <w:rsid w:val="005F7866"/>
    <w:rsid w:val="00602489"/>
    <w:rsid w:val="00612E33"/>
    <w:rsid w:val="00627EAD"/>
    <w:rsid w:val="006347FD"/>
    <w:rsid w:val="00635192"/>
    <w:rsid w:val="00637F8C"/>
    <w:rsid w:val="006538A2"/>
    <w:rsid w:val="00654834"/>
    <w:rsid w:val="00655942"/>
    <w:rsid w:val="00662CFC"/>
    <w:rsid w:val="00664379"/>
    <w:rsid w:val="00671CEA"/>
    <w:rsid w:val="006735BD"/>
    <w:rsid w:val="00683643"/>
    <w:rsid w:val="006A2799"/>
    <w:rsid w:val="006A4B2A"/>
    <w:rsid w:val="006A6F0D"/>
    <w:rsid w:val="006B17E0"/>
    <w:rsid w:val="006B2DF0"/>
    <w:rsid w:val="006C67AC"/>
    <w:rsid w:val="0070137B"/>
    <w:rsid w:val="00703B76"/>
    <w:rsid w:val="0070556F"/>
    <w:rsid w:val="0071475D"/>
    <w:rsid w:val="00727256"/>
    <w:rsid w:val="007321E7"/>
    <w:rsid w:val="00733777"/>
    <w:rsid w:val="00734D4F"/>
    <w:rsid w:val="00740C5E"/>
    <w:rsid w:val="00753A00"/>
    <w:rsid w:val="00770581"/>
    <w:rsid w:val="00770CF4"/>
    <w:rsid w:val="00773F05"/>
    <w:rsid w:val="00795329"/>
    <w:rsid w:val="007A3BFE"/>
    <w:rsid w:val="007A463D"/>
    <w:rsid w:val="007B0F23"/>
    <w:rsid w:val="007B1902"/>
    <w:rsid w:val="007C25D2"/>
    <w:rsid w:val="007C5074"/>
    <w:rsid w:val="007D1983"/>
    <w:rsid w:val="007E0E90"/>
    <w:rsid w:val="007F16F8"/>
    <w:rsid w:val="007F4587"/>
    <w:rsid w:val="007F5B39"/>
    <w:rsid w:val="007F6B3A"/>
    <w:rsid w:val="008070B1"/>
    <w:rsid w:val="00833DBF"/>
    <w:rsid w:val="00842A19"/>
    <w:rsid w:val="00843BDC"/>
    <w:rsid w:val="00846DDB"/>
    <w:rsid w:val="0087265C"/>
    <w:rsid w:val="0087393E"/>
    <w:rsid w:val="008968A4"/>
    <w:rsid w:val="00896CA3"/>
    <w:rsid w:val="008A0B58"/>
    <w:rsid w:val="008B47B1"/>
    <w:rsid w:val="008D0C83"/>
    <w:rsid w:val="008D3CA2"/>
    <w:rsid w:val="008D45D2"/>
    <w:rsid w:val="00900470"/>
    <w:rsid w:val="00903C0F"/>
    <w:rsid w:val="009114E9"/>
    <w:rsid w:val="00911EC8"/>
    <w:rsid w:val="00915B2F"/>
    <w:rsid w:val="009439B7"/>
    <w:rsid w:val="00945E07"/>
    <w:rsid w:val="00947AAA"/>
    <w:rsid w:val="00950D2D"/>
    <w:rsid w:val="009551E5"/>
    <w:rsid w:val="009674CD"/>
    <w:rsid w:val="009725F0"/>
    <w:rsid w:val="00991FDA"/>
    <w:rsid w:val="009F6D76"/>
    <w:rsid w:val="00A04BF2"/>
    <w:rsid w:val="00A04CC7"/>
    <w:rsid w:val="00A11694"/>
    <w:rsid w:val="00A13076"/>
    <w:rsid w:val="00A24448"/>
    <w:rsid w:val="00A26D54"/>
    <w:rsid w:val="00A46515"/>
    <w:rsid w:val="00A46A0F"/>
    <w:rsid w:val="00A53B86"/>
    <w:rsid w:val="00A54428"/>
    <w:rsid w:val="00A67EDE"/>
    <w:rsid w:val="00A70326"/>
    <w:rsid w:val="00A73174"/>
    <w:rsid w:val="00A732E9"/>
    <w:rsid w:val="00A76FD7"/>
    <w:rsid w:val="00A77066"/>
    <w:rsid w:val="00A807B8"/>
    <w:rsid w:val="00A83B2F"/>
    <w:rsid w:val="00A86F5F"/>
    <w:rsid w:val="00A92889"/>
    <w:rsid w:val="00A9569F"/>
    <w:rsid w:val="00A97772"/>
    <w:rsid w:val="00A97ACA"/>
    <w:rsid w:val="00AA33B3"/>
    <w:rsid w:val="00AA75A7"/>
    <w:rsid w:val="00AB1523"/>
    <w:rsid w:val="00AB471D"/>
    <w:rsid w:val="00AB6462"/>
    <w:rsid w:val="00AC1D9C"/>
    <w:rsid w:val="00AC6CC1"/>
    <w:rsid w:val="00AD5B96"/>
    <w:rsid w:val="00AD5DDB"/>
    <w:rsid w:val="00B0019A"/>
    <w:rsid w:val="00B02243"/>
    <w:rsid w:val="00B02520"/>
    <w:rsid w:val="00B057A7"/>
    <w:rsid w:val="00B137BE"/>
    <w:rsid w:val="00B15538"/>
    <w:rsid w:val="00B15858"/>
    <w:rsid w:val="00B20909"/>
    <w:rsid w:val="00B434E8"/>
    <w:rsid w:val="00B4428B"/>
    <w:rsid w:val="00B50B1E"/>
    <w:rsid w:val="00B522B5"/>
    <w:rsid w:val="00B530AB"/>
    <w:rsid w:val="00B7568F"/>
    <w:rsid w:val="00B96D79"/>
    <w:rsid w:val="00B97229"/>
    <w:rsid w:val="00BB4A7E"/>
    <w:rsid w:val="00BE5757"/>
    <w:rsid w:val="00BF280D"/>
    <w:rsid w:val="00BF488D"/>
    <w:rsid w:val="00BF66E4"/>
    <w:rsid w:val="00C010FB"/>
    <w:rsid w:val="00C01A6A"/>
    <w:rsid w:val="00C1473F"/>
    <w:rsid w:val="00C1628E"/>
    <w:rsid w:val="00C224F7"/>
    <w:rsid w:val="00C230E9"/>
    <w:rsid w:val="00C41CA6"/>
    <w:rsid w:val="00C46722"/>
    <w:rsid w:val="00C53489"/>
    <w:rsid w:val="00C55094"/>
    <w:rsid w:val="00C60F65"/>
    <w:rsid w:val="00C63FBA"/>
    <w:rsid w:val="00C663C4"/>
    <w:rsid w:val="00C7204B"/>
    <w:rsid w:val="00C74AED"/>
    <w:rsid w:val="00C773D0"/>
    <w:rsid w:val="00C81A76"/>
    <w:rsid w:val="00C81ABB"/>
    <w:rsid w:val="00C83571"/>
    <w:rsid w:val="00C85155"/>
    <w:rsid w:val="00C860D8"/>
    <w:rsid w:val="00C9057D"/>
    <w:rsid w:val="00C95B8C"/>
    <w:rsid w:val="00CA0304"/>
    <w:rsid w:val="00CA1F46"/>
    <w:rsid w:val="00CB4409"/>
    <w:rsid w:val="00CC34D7"/>
    <w:rsid w:val="00CC6736"/>
    <w:rsid w:val="00CE14CA"/>
    <w:rsid w:val="00CE27A9"/>
    <w:rsid w:val="00CE57E0"/>
    <w:rsid w:val="00CF3FF3"/>
    <w:rsid w:val="00D00C7C"/>
    <w:rsid w:val="00D010AC"/>
    <w:rsid w:val="00D1610D"/>
    <w:rsid w:val="00D25A2E"/>
    <w:rsid w:val="00D263FD"/>
    <w:rsid w:val="00D3638F"/>
    <w:rsid w:val="00D52AED"/>
    <w:rsid w:val="00D53CAE"/>
    <w:rsid w:val="00D54F19"/>
    <w:rsid w:val="00D61D99"/>
    <w:rsid w:val="00D721B3"/>
    <w:rsid w:val="00D72527"/>
    <w:rsid w:val="00D80909"/>
    <w:rsid w:val="00D80B5D"/>
    <w:rsid w:val="00D86D50"/>
    <w:rsid w:val="00D904E1"/>
    <w:rsid w:val="00D9182D"/>
    <w:rsid w:val="00D962B3"/>
    <w:rsid w:val="00D96835"/>
    <w:rsid w:val="00DA1836"/>
    <w:rsid w:val="00DA4F86"/>
    <w:rsid w:val="00DB34FE"/>
    <w:rsid w:val="00DB451D"/>
    <w:rsid w:val="00DC63DA"/>
    <w:rsid w:val="00DE0B62"/>
    <w:rsid w:val="00DF207E"/>
    <w:rsid w:val="00E00576"/>
    <w:rsid w:val="00E04B64"/>
    <w:rsid w:val="00E059E7"/>
    <w:rsid w:val="00E20D58"/>
    <w:rsid w:val="00E24620"/>
    <w:rsid w:val="00E25668"/>
    <w:rsid w:val="00E33140"/>
    <w:rsid w:val="00E37986"/>
    <w:rsid w:val="00E43422"/>
    <w:rsid w:val="00E4708A"/>
    <w:rsid w:val="00E5365C"/>
    <w:rsid w:val="00E53E88"/>
    <w:rsid w:val="00E57D59"/>
    <w:rsid w:val="00E70AD6"/>
    <w:rsid w:val="00E721DB"/>
    <w:rsid w:val="00E7650E"/>
    <w:rsid w:val="00E8458E"/>
    <w:rsid w:val="00E854BD"/>
    <w:rsid w:val="00E87385"/>
    <w:rsid w:val="00E87F8E"/>
    <w:rsid w:val="00EA2BC3"/>
    <w:rsid w:val="00EA7C66"/>
    <w:rsid w:val="00EB34F4"/>
    <w:rsid w:val="00EB459D"/>
    <w:rsid w:val="00EC56D7"/>
    <w:rsid w:val="00ED0F1E"/>
    <w:rsid w:val="00ED1C21"/>
    <w:rsid w:val="00ED41F3"/>
    <w:rsid w:val="00EE5321"/>
    <w:rsid w:val="00EE572B"/>
    <w:rsid w:val="00EF24E2"/>
    <w:rsid w:val="00F00247"/>
    <w:rsid w:val="00F0133C"/>
    <w:rsid w:val="00F1128A"/>
    <w:rsid w:val="00F2443E"/>
    <w:rsid w:val="00F27488"/>
    <w:rsid w:val="00F27F6D"/>
    <w:rsid w:val="00F309A1"/>
    <w:rsid w:val="00F34118"/>
    <w:rsid w:val="00F37DB5"/>
    <w:rsid w:val="00F42FED"/>
    <w:rsid w:val="00F51BED"/>
    <w:rsid w:val="00F63631"/>
    <w:rsid w:val="00F64748"/>
    <w:rsid w:val="00F7025C"/>
    <w:rsid w:val="00F705E3"/>
    <w:rsid w:val="00F70AE5"/>
    <w:rsid w:val="00F73E9F"/>
    <w:rsid w:val="00F77019"/>
    <w:rsid w:val="00F80F3D"/>
    <w:rsid w:val="00F81015"/>
    <w:rsid w:val="00F81D13"/>
    <w:rsid w:val="00F906FB"/>
    <w:rsid w:val="00FA29CB"/>
    <w:rsid w:val="00FA4EF8"/>
    <w:rsid w:val="00FB3A22"/>
    <w:rsid w:val="00FC45FA"/>
    <w:rsid w:val="00FD515B"/>
    <w:rsid w:val="00FD7B78"/>
    <w:rsid w:val="00FE4A18"/>
    <w:rsid w:val="00FF3045"/>
    <w:rsid w:val="00FF6B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5A858"/>
  <w15:chartTrackingRefBased/>
  <w15:docId w15:val="{9646E137-87EC-4232-A24B-348FAF859B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2D46"/>
    <w:pPr>
      <w:widowControl w:val="0"/>
      <w:spacing w:line="400" w:lineRule="exact"/>
      <w:jc w:val="both"/>
    </w:pPr>
    <w:rPr>
      <w:rFonts w:ascii="Times New Roman" w:eastAsia="宋体" w:hAnsi="Times New Roman"/>
    </w:rPr>
  </w:style>
  <w:style w:type="paragraph" w:styleId="1">
    <w:name w:val="heading 1"/>
    <w:aliases w:val="题目"/>
    <w:basedOn w:val="a"/>
    <w:next w:val="a"/>
    <w:link w:val="10"/>
    <w:autoRedefine/>
    <w:uiPriority w:val="9"/>
    <w:qFormat/>
    <w:rsid w:val="007B1902"/>
    <w:pPr>
      <w:keepNext/>
      <w:keepLines/>
      <w:spacing w:line="240" w:lineRule="auto"/>
      <w:jc w:val="center"/>
      <w:outlineLvl w:val="0"/>
    </w:pPr>
    <w:rPr>
      <w:b/>
      <w:bCs/>
      <w:kern w:val="44"/>
      <w:sz w:val="28"/>
      <w:szCs w:val="28"/>
    </w:rPr>
  </w:style>
  <w:style w:type="paragraph" w:styleId="2">
    <w:name w:val="heading 2"/>
    <w:aliases w:val="一级标题"/>
    <w:basedOn w:val="a"/>
    <w:next w:val="a"/>
    <w:link w:val="20"/>
    <w:uiPriority w:val="9"/>
    <w:unhideWhenUsed/>
    <w:qFormat/>
    <w:rsid w:val="00C7204B"/>
    <w:pPr>
      <w:keepNext/>
      <w:keepLines/>
      <w:outlineLvl w:val="1"/>
    </w:pPr>
    <w:rPr>
      <w:rFonts w:eastAsia="黑体" w:cstheme="majorBidi"/>
      <w:b/>
      <w:bCs/>
      <w:sz w:val="28"/>
      <w:szCs w:val="32"/>
    </w:rPr>
  </w:style>
  <w:style w:type="paragraph" w:styleId="3">
    <w:name w:val="heading 3"/>
    <w:aliases w:val="二级标题"/>
    <w:basedOn w:val="a"/>
    <w:next w:val="a"/>
    <w:link w:val="30"/>
    <w:uiPriority w:val="9"/>
    <w:unhideWhenUsed/>
    <w:qFormat/>
    <w:rsid w:val="00C7204B"/>
    <w:pPr>
      <w:keepNext/>
      <w:keepLines/>
      <w:spacing w:line="240" w:lineRule="auto"/>
      <w:outlineLvl w:val="2"/>
    </w:pPr>
    <w:rPr>
      <w:rFonts w:eastAsia="黑体"/>
      <w:b/>
      <w:bCs/>
      <w:szCs w:val="32"/>
    </w:rPr>
  </w:style>
  <w:style w:type="paragraph" w:styleId="4">
    <w:name w:val="heading 4"/>
    <w:aliases w:val="公式"/>
    <w:basedOn w:val="a"/>
    <w:next w:val="a"/>
    <w:link w:val="40"/>
    <w:uiPriority w:val="9"/>
    <w:semiHidden/>
    <w:unhideWhenUsed/>
    <w:qFormat/>
    <w:rsid w:val="00B97229"/>
    <w:pPr>
      <w:keepNext/>
      <w:keepLines/>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7B1902"/>
    <w:rPr>
      <w:rFonts w:ascii="Times New Roman" w:eastAsia="宋体" w:hAnsi="Times New Roman"/>
      <w:b/>
      <w:bCs/>
      <w:kern w:val="44"/>
      <w:sz w:val="28"/>
      <w:szCs w:val="28"/>
    </w:rPr>
  </w:style>
  <w:style w:type="character" w:customStyle="1" w:styleId="20">
    <w:name w:val="标题 2 字符"/>
    <w:aliases w:val="一级标题 字符"/>
    <w:basedOn w:val="a0"/>
    <w:link w:val="2"/>
    <w:uiPriority w:val="9"/>
    <w:rsid w:val="00C7204B"/>
    <w:rPr>
      <w:rFonts w:ascii="Times New Roman" w:eastAsia="黑体" w:hAnsi="Times New Roman" w:cstheme="majorBidi"/>
      <w:b/>
      <w:bCs/>
      <w:sz w:val="28"/>
      <w:szCs w:val="32"/>
    </w:rPr>
  </w:style>
  <w:style w:type="character" w:customStyle="1" w:styleId="30">
    <w:name w:val="标题 3 字符"/>
    <w:aliases w:val="二级标题 字符"/>
    <w:basedOn w:val="a0"/>
    <w:link w:val="3"/>
    <w:uiPriority w:val="9"/>
    <w:rsid w:val="00C7204B"/>
    <w:rPr>
      <w:rFonts w:ascii="Times New Roman" w:eastAsia="黑体" w:hAnsi="Times New Roman"/>
      <w:b/>
      <w:bCs/>
      <w:szCs w:val="32"/>
    </w:rPr>
  </w:style>
  <w:style w:type="character" w:customStyle="1" w:styleId="40">
    <w:name w:val="标题 4 字符"/>
    <w:aliases w:val="公式 字符"/>
    <w:basedOn w:val="a0"/>
    <w:link w:val="4"/>
    <w:uiPriority w:val="9"/>
    <w:semiHidden/>
    <w:rsid w:val="00B97229"/>
    <w:rPr>
      <w:rFonts w:ascii="Times New Roman" w:eastAsia="宋体" w:hAnsi="Times New Roman" w:cstheme="majorBidi"/>
      <w:bCs/>
      <w:szCs w:val="28"/>
    </w:rPr>
  </w:style>
  <w:style w:type="paragraph" w:styleId="a3">
    <w:name w:val="Title"/>
    <w:aliases w:val="表格内容"/>
    <w:basedOn w:val="a"/>
    <w:next w:val="a"/>
    <w:link w:val="a4"/>
    <w:uiPriority w:val="10"/>
    <w:qFormat/>
    <w:rsid w:val="00B97229"/>
    <w:pPr>
      <w:jc w:val="center"/>
    </w:pPr>
    <w:rPr>
      <w:rFonts w:cstheme="majorBidi"/>
      <w:bCs/>
      <w:sz w:val="18"/>
      <w:szCs w:val="32"/>
    </w:rPr>
  </w:style>
  <w:style w:type="character" w:customStyle="1" w:styleId="a4">
    <w:name w:val="标题 字符"/>
    <w:aliases w:val="表格内容 字符"/>
    <w:basedOn w:val="a0"/>
    <w:link w:val="a3"/>
    <w:uiPriority w:val="10"/>
    <w:rsid w:val="00B97229"/>
    <w:rPr>
      <w:rFonts w:ascii="Times New Roman" w:eastAsia="宋体" w:hAnsi="Times New Roman" w:cstheme="majorBidi"/>
      <w:bCs/>
      <w:sz w:val="18"/>
      <w:szCs w:val="32"/>
    </w:rPr>
  </w:style>
  <w:style w:type="paragraph" w:styleId="a5">
    <w:name w:val="header"/>
    <w:basedOn w:val="a"/>
    <w:link w:val="a6"/>
    <w:uiPriority w:val="99"/>
    <w:unhideWhenUsed/>
    <w:rsid w:val="009F6D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9F6D76"/>
    <w:rPr>
      <w:rFonts w:ascii="Times New Roman" w:eastAsia="宋体" w:hAnsi="Times New Roman"/>
      <w:sz w:val="18"/>
      <w:szCs w:val="18"/>
    </w:rPr>
  </w:style>
  <w:style w:type="paragraph" w:styleId="a7">
    <w:name w:val="footer"/>
    <w:basedOn w:val="a"/>
    <w:link w:val="a8"/>
    <w:uiPriority w:val="99"/>
    <w:unhideWhenUsed/>
    <w:rsid w:val="009F6D76"/>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9F6D76"/>
    <w:rPr>
      <w:rFonts w:ascii="Times New Roman" w:eastAsia="宋体" w:hAnsi="Times New Roman"/>
      <w:sz w:val="18"/>
      <w:szCs w:val="18"/>
    </w:rPr>
  </w:style>
  <w:style w:type="table" w:styleId="a9">
    <w:name w:val="Table Grid"/>
    <w:basedOn w:val="a1"/>
    <w:uiPriority w:val="39"/>
    <w:rsid w:val="00F244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4242F7"/>
    <w:pPr>
      <w:tabs>
        <w:tab w:val="left" w:pos="384"/>
      </w:tabs>
      <w:spacing w:line="240" w:lineRule="exact"/>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886652">
      <w:bodyDiv w:val="1"/>
      <w:marLeft w:val="0"/>
      <w:marRight w:val="0"/>
      <w:marTop w:val="0"/>
      <w:marBottom w:val="0"/>
      <w:divBdr>
        <w:top w:val="none" w:sz="0" w:space="0" w:color="auto"/>
        <w:left w:val="none" w:sz="0" w:space="0" w:color="auto"/>
        <w:bottom w:val="none" w:sz="0" w:space="0" w:color="auto"/>
        <w:right w:val="none" w:sz="0" w:space="0" w:color="auto"/>
      </w:divBdr>
    </w:div>
    <w:div w:id="459495983">
      <w:bodyDiv w:val="1"/>
      <w:marLeft w:val="0"/>
      <w:marRight w:val="0"/>
      <w:marTop w:val="0"/>
      <w:marBottom w:val="0"/>
      <w:divBdr>
        <w:top w:val="none" w:sz="0" w:space="0" w:color="auto"/>
        <w:left w:val="none" w:sz="0" w:space="0" w:color="auto"/>
        <w:bottom w:val="none" w:sz="0" w:space="0" w:color="auto"/>
        <w:right w:val="none" w:sz="0" w:space="0" w:color="auto"/>
      </w:divBdr>
    </w:div>
    <w:div w:id="2074154869">
      <w:bodyDiv w:val="1"/>
      <w:marLeft w:val="0"/>
      <w:marRight w:val="0"/>
      <w:marTop w:val="0"/>
      <w:marBottom w:val="0"/>
      <w:divBdr>
        <w:top w:val="none" w:sz="0" w:space="0" w:color="auto"/>
        <w:left w:val="none" w:sz="0" w:space="0" w:color="auto"/>
        <w:bottom w:val="none" w:sz="0" w:space="0" w:color="auto"/>
        <w:right w:val="none" w:sz="0" w:space="0" w:color="auto"/>
      </w:divBdr>
      <w:divsChild>
        <w:div w:id="1723867809">
          <w:marLeft w:val="432"/>
          <w:marRight w:val="0"/>
          <w:marTop w:val="125"/>
          <w:marBottom w:val="0"/>
          <w:divBdr>
            <w:top w:val="none" w:sz="0" w:space="0" w:color="auto"/>
            <w:left w:val="none" w:sz="0" w:space="0" w:color="auto"/>
            <w:bottom w:val="none" w:sz="0" w:space="0" w:color="auto"/>
            <w:right w:val="none" w:sz="0" w:space="0" w:color="auto"/>
          </w:divBdr>
        </w:div>
        <w:div w:id="366952486">
          <w:marLeft w:val="432"/>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header" Target="header2.xml"/><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5.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AF8DF-973B-4BAE-9B36-9C71FD3DC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1</TotalTime>
  <Pages>5</Pages>
  <Words>666</Words>
  <Characters>3802</Characters>
  <Application>Microsoft Office Word</Application>
  <DocSecurity>0</DocSecurity>
  <Lines>31</Lines>
  <Paragraphs>8</Paragraphs>
  <ScaleCrop>false</ScaleCrop>
  <Company/>
  <LinksUpToDate>false</LinksUpToDate>
  <CharactersWithSpaces>4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涧栗</dc:creator>
  <cp:keywords/>
  <dc:description/>
  <cp:lastModifiedBy>yxc</cp:lastModifiedBy>
  <cp:revision>299</cp:revision>
  <dcterms:created xsi:type="dcterms:W3CDTF">2021-11-02T13:17:00Z</dcterms:created>
  <dcterms:modified xsi:type="dcterms:W3CDTF">2022-12-12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331805f8c49620202abfb6d9213c1b9d15409389266aaea4c46d1e837058e6b</vt:lpwstr>
  </property>
  <property fmtid="{D5CDD505-2E9C-101B-9397-08002B2CF9AE}" pid="3" name="ZOTERO_PREF_1">
    <vt:lpwstr>&lt;data data-version="3" zotero-version="6.0.18"&gt;&lt;session id="8HOKnqD6"/&gt;&lt;style id="http://www.zotero.org/styles/china-national-standard-gb-t-7714-2015-numeric" hasBibliography="1" bibliographyStyleHasBeenSet="1"/&gt;&lt;prefs&gt;&lt;pref name="fieldType" value="Field"</vt:lpwstr>
  </property>
  <property fmtid="{D5CDD505-2E9C-101B-9397-08002B2CF9AE}" pid="4" name="ZOTERO_PREF_2">
    <vt:lpwstr>/&gt;&lt;/prefs&gt;&lt;/data&gt;</vt:lpwstr>
  </property>
  <property fmtid="{D5CDD505-2E9C-101B-9397-08002B2CF9AE}" pid="5" name="MTWinEqns">
    <vt:bool>true</vt:bool>
  </property>
</Properties>
</file>